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pPr w:leftFromText="141" w:rightFromText="141" w:vertAnchor="text" w:horzAnchor="margin" w:tblpXSpec="center" w:tblpY="-342"/>
        <w:tblOverlap w:val="never"/>
        <w:tblW w:w="11085" w:type="dxa"/>
        <w:tblLayout w:type="fixed"/>
        <w:tblLook w:val="04A0" w:firstRow="1" w:lastRow="0" w:firstColumn="1" w:lastColumn="0" w:noHBand="0" w:noVBand="1"/>
      </w:tblPr>
      <w:tblGrid>
        <w:gridCol w:w="8960"/>
        <w:gridCol w:w="2125"/>
      </w:tblGrid>
      <w:tr w:rsidR="00D860EF" w:rsidRPr="002E1A82" w14:paraId="6ADA9D2C" w14:textId="77777777" w:rsidTr="00D860EF">
        <w:tc>
          <w:tcPr>
            <w:tcW w:w="8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6F6591" w14:textId="77777777" w:rsidR="00D860EF" w:rsidRPr="002E1A82" w:rsidRDefault="00D860EF" w:rsidP="00D860EF">
            <w:pPr>
              <w:pStyle w:val="Paragraphedeliste"/>
              <w:widowControl/>
              <w:suppressAutoHyphens w:val="0"/>
              <w:jc w:val="center"/>
              <w:rPr>
                <w:i/>
                <w:iCs/>
                <w:color w:val="000000" w:themeColor="text1"/>
                <w:kern w:val="2"/>
              </w:rPr>
            </w:pPr>
            <w:r w:rsidRPr="002E1A82">
              <w:rPr>
                <w:rFonts w:cs="Amiri"/>
                <w:b/>
                <w:bCs/>
                <w:i/>
                <w:iCs/>
                <w:color w:val="000000" w:themeColor="text1"/>
                <w:lang w:bidi="ar-MA"/>
              </w:rPr>
              <w:t>Le contenu</w:t>
            </w: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84D4F" w14:textId="77777777" w:rsidR="00D860EF" w:rsidRPr="002E1A82" w:rsidRDefault="00D860EF" w:rsidP="00D860EF">
            <w:pPr>
              <w:widowControl/>
              <w:suppressAutoHyphens w:val="0"/>
              <w:rPr>
                <w:rFonts w:cs="Amiri"/>
                <w:b/>
                <w:bCs/>
                <w:i/>
                <w:iCs/>
                <w:color w:val="000000" w:themeColor="text1"/>
                <w:lang w:bidi="ar-MA"/>
              </w:rPr>
            </w:pPr>
            <w:r w:rsidRPr="002E1A82">
              <w:rPr>
                <w:rFonts w:cs="Amiri"/>
                <w:b/>
                <w:bCs/>
                <w:i/>
                <w:iCs/>
                <w:color w:val="000000" w:themeColor="text1"/>
                <w:lang w:bidi="ar-MA"/>
              </w:rPr>
              <w:t>Remarques</w:t>
            </w:r>
          </w:p>
        </w:tc>
      </w:tr>
      <w:tr w:rsidR="00D860EF" w:rsidRPr="002E1A82" w14:paraId="31CD7190" w14:textId="77777777" w:rsidTr="00D860EF">
        <w:tc>
          <w:tcPr>
            <w:tcW w:w="8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31516B" w14:textId="583F9FFB" w:rsidR="00CB629E" w:rsidRDefault="00CB629E" w:rsidP="00CB629E">
            <w:pPr>
              <w:pStyle w:val="Paragraphedeliste"/>
              <w:widowControl/>
              <w:numPr>
                <w:ilvl w:val="0"/>
                <w:numId w:val="8"/>
              </w:numPr>
              <w:suppressAutoHyphens w:val="0"/>
              <w:jc w:val="center"/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Les </w:t>
            </w:r>
            <w:r w:rsidR="00ED574E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opérations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dans </w:t>
            </w:r>
            <w:r w:rsidR="00BD45CA" w:rsidRPr="00BD45CA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l’ensemble des nombres réels :</w:t>
            </w:r>
          </w:p>
          <w:p w14:paraId="1DF5CD78" w14:textId="79D82FA2" w:rsidR="00926434" w:rsidRDefault="00926434" w:rsidP="003A086B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 :</w:t>
            </w:r>
          </w:p>
          <w:p w14:paraId="5CAAB6AA" w14:textId="3B49EC2A" w:rsidR="003A086B" w:rsidRDefault="003A086B" w:rsidP="003A086B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Calculer et simplifier les expressions suivantes : 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62"/>
              <w:gridCol w:w="3802"/>
              <w:gridCol w:w="593"/>
              <w:gridCol w:w="3772"/>
            </w:tblGrid>
            <w:tr w:rsidR="003A086B" w14:paraId="653410EA" w14:textId="77777777" w:rsidTr="006C5108">
              <w:tc>
                <w:tcPr>
                  <w:tcW w:w="562" w:type="dxa"/>
                </w:tcPr>
                <w:p w14:paraId="060F27EF" w14:textId="359AD947" w:rsidR="003A086B" w:rsidRPr="006C5108" w:rsidRDefault="00477904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b/>
                      <w:bCs/>
                      <w:i/>
                      <w:iCs/>
                      <w:lang w:eastAsia="en-US" w:bidi="ar-MA"/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3802" w:type="dxa"/>
                </w:tcPr>
                <w:p w14:paraId="0E7BAF9A" w14:textId="171040A7" w:rsidR="003A086B" w:rsidRDefault="006C5108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iCs/>
                      <w:lang w:eastAsia="en-US" w:bidi="ar-MA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lang w:bidi="ar-MA"/>
                        </w:rPr>
                        <m:t>A=5(x+3)</m:t>
                      </m:r>
                    </m:oMath>
                  </m:oMathPara>
                </w:p>
              </w:tc>
              <w:tc>
                <w:tcPr>
                  <w:tcW w:w="593" w:type="dxa"/>
                </w:tcPr>
                <w:p w14:paraId="3A0C6E21" w14:textId="7B8E080A" w:rsidR="003A086B" w:rsidRPr="006C5108" w:rsidRDefault="006C5108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b/>
                      <w:bCs/>
                      <w:i/>
                      <w:iCs/>
                      <w:lang w:eastAsia="en-US" w:bidi="ar-MA"/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3772" w:type="dxa"/>
                </w:tcPr>
                <w:p w14:paraId="09E9B0E6" w14:textId="0D5B8CB1" w:rsidR="003A086B" w:rsidRDefault="006C5108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iCs/>
                      <w:lang w:eastAsia="en-US" w:bidi="ar-MA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lang w:bidi="ar-MA"/>
                        </w:rPr>
                        <m:t>B=-3</m:t>
                      </m:r>
                      <m:d>
                        <m:dPr>
                          <m:ctrlPr>
                            <w:rPr>
                              <w:rFonts w:ascii="Cambria Math" w:hAnsi="Cambria Math" w:cs="Amiri"/>
                              <w:i/>
                              <w:lang w:bidi="ar-MA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Amiri"/>
                                  <w:i/>
                                  <w:sz w:val="22"/>
                                  <w:szCs w:val="22"/>
                                  <w:lang w:eastAsia="en-US" w:bidi="ar-M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miri"/>
                                  <w:lang w:bidi="ar-MA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miri"/>
                                  <w:lang w:bidi="ar-MA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Amiri"/>
                              <w:lang w:bidi="ar-MA"/>
                            </w:rPr>
                            <m:t>+2x-1</m:t>
                          </m:r>
                        </m:e>
                      </m:d>
                    </m:oMath>
                  </m:oMathPara>
                </w:p>
              </w:tc>
            </w:tr>
            <w:tr w:rsidR="00363E6A" w14:paraId="4D855649" w14:textId="77777777" w:rsidTr="006C5108">
              <w:tc>
                <w:tcPr>
                  <w:tcW w:w="562" w:type="dxa"/>
                </w:tcPr>
                <w:p w14:paraId="6DD2263D" w14:textId="02323689" w:rsidR="00363E6A" w:rsidRPr="006C5108" w:rsidRDefault="006C5108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b/>
                      <w:bCs/>
                      <w:i/>
                      <w:iCs/>
                      <w:lang w:eastAsia="en-US" w:bidi="ar-MA"/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3802" w:type="dxa"/>
                </w:tcPr>
                <w:p w14:paraId="3211E46E" w14:textId="54B9B093" w:rsidR="00363E6A" w:rsidRDefault="006C5108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lang w:bidi="ar-MA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lang w:bidi="ar-MA"/>
                        </w:rPr>
                        <m:t>C=(2x-3)(4x+2)</m:t>
                      </m:r>
                    </m:oMath>
                  </m:oMathPara>
                </w:p>
              </w:tc>
              <w:tc>
                <w:tcPr>
                  <w:tcW w:w="593" w:type="dxa"/>
                </w:tcPr>
                <w:p w14:paraId="73751A83" w14:textId="12D75C39" w:rsidR="00363E6A" w:rsidRPr="006C5108" w:rsidRDefault="006C5108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b/>
                      <w:bCs/>
                      <w:i/>
                      <w:iCs/>
                      <w:lang w:eastAsia="en-US" w:bidi="ar-MA"/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3772" w:type="dxa"/>
                </w:tcPr>
                <w:p w14:paraId="6E870986" w14:textId="1DC71EEF" w:rsidR="00363E6A" w:rsidRDefault="006C5108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lang w:bidi="ar-MA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lang w:bidi="ar-MA"/>
                        </w:rPr>
                        <m:t>D=(2-x)(4+2x)</m:t>
                      </m:r>
                    </m:oMath>
                  </m:oMathPara>
                </w:p>
              </w:tc>
            </w:tr>
            <w:tr w:rsidR="00363E6A" w14:paraId="068FFE8C" w14:textId="77777777" w:rsidTr="006C5108">
              <w:tc>
                <w:tcPr>
                  <w:tcW w:w="562" w:type="dxa"/>
                </w:tcPr>
                <w:p w14:paraId="028C78D5" w14:textId="5B62E23C" w:rsidR="00363E6A" w:rsidRPr="006C5108" w:rsidRDefault="006C5108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b/>
                      <w:bCs/>
                      <w:i/>
                      <w:iCs/>
                      <w:lang w:eastAsia="en-US" w:bidi="ar-MA"/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3802" w:type="dxa"/>
                </w:tcPr>
                <w:p w14:paraId="62042B2A" w14:textId="2C640277" w:rsidR="00363E6A" w:rsidRDefault="006C5108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lang w:bidi="ar-MA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lang w:bidi="ar-MA"/>
                        </w:rPr>
                        <m:t>E=</m:t>
                      </m:r>
                      <m:d>
                        <m:dPr>
                          <m:ctrlPr>
                            <w:rPr>
                              <w:rFonts w:ascii="Cambria Math" w:hAnsi="Cambria Math" w:cs="Amiri"/>
                              <w:i/>
                              <w:sz w:val="22"/>
                              <w:szCs w:val="22"/>
                              <w:lang w:eastAsia="en-US"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miri"/>
                              <w:lang w:bidi="ar-MA"/>
                            </w:rPr>
                            <m:t>4x+2y-3</m:t>
                          </m:r>
                        </m:e>
                      </m:d>
                      <m:r>
                        <w:rPr>
                          <w:rFonts w:ascii="Cambria Math" w:hAnsi="Cambria Math" w:cs="Amiri"/>
                          <w:lang w:bidi="ar-MA"/>
                        </w:rPr>
                        <m:t>-(2x+y+4)</m:t>
                      </m:r>
                    </m:oMath>
                  </m:oMathPara>
                </w:p>
              </w:tc>
              <w:tc>
                <w:tcPr>
                  <w:tcW w:w="593" w:type="dxa"/>
                </w:tcPr>
                <w:p w14:paraId="54F8D568" w14:textId="77777777" w:rsidR="00363E6A" w:rsidRDefault="00363E6A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iCs/>
                      <w:lang w:eastAsia="en-US" w:bidi="ar-MA"/>
                    </w:rPr>
                  </w:pPr>
                </w:p>
              </w:tc>
              <w:tc>
                <w:tcPr>
                  <w:tcW w:w="3772" w:type="dxa"/>
                </w:tcPr>
                <w:p w14:paraId="691FDDE1" w14:textId="77777777" w:rsidR="00363E6A" w:rsidRDefault="00363E6A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lang w:bidi="ar-MA"/>
                    </w:rPr>
                  </w:pPr>
                </w:p>
              </w:tc>
            </w:tr>
          </w:tbl>
          <w:p w14:paraId="2B82A1FB" w14:textId="77777777" w:rsidR="006C5108" w:rsidRDefault="006C5108" w:rsidP="006C5108">
            <w:pPr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priétés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4D8CDC0C" w14:textId="77777777" w:rsidR="006C5108" w:rsidRDefault="006C5108" w:rsidP="006C5108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rFonts w:eastAsiaTheme="minorEastAsia" w:cs="Amiri"/>
                <w:color w:val="000000" w:themeColor="text1"/>
                <w:lang w:bidi="ar-MA"/>
              </w:rPr>
            </w:pPr>
            <w:r>
              <w:rPr>
                <w:rFonts w:eastAsiaTheme="minorEastAsia" w:cs="Amiri"/>
                <w:color w:val="000000" w:themeColor="text1"/>
                <w:lang w:bidi="ar-MA"/>
              </w:rPr>
              <w:t>Soient a, b, c et d des nombres réels. On a :</w:t>
            </w:r>
          </w:p>
          <w:p w14:paraId="42206ED5" w14:textId="11F39C7D" w:rsidR="006C5108" w:rsidRDefault="00926434" w:rsidP="00926434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rFonts w:ascii="Amiri" w:hAnsi="Amiri" w:cs="Amiri"/>
                <w:lang w:bidi="ar-DZ"/>
              </w:rPr>
            </w:pPr>
            <w:r w:rsidRPr="00BC0674">
              <w:rPr>
                <w:kern w:val="2"/>
                <w:position w:val="-10"/>
                <w:lang w:bidi="ar-MA"/>
              </w:rPr>
              <w:object w:dxaOrig="8440" w:dyaOrig="320" w14:anchorId="6041C9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2.05pt;height:16.15pt" o:ole="">
                  <v:imagedata r:id="rId8" o:title=""/>
                </v:shape>
                <o:OLEObject Type="Embed" ProgID="Equation.DSMT4" ShapeID="_x0000_i1025" DrawAspect="Content" ObjectID="_1631951416" r:id="rId9"/>
              </w:object>
            </w:r>
            <w:r w:rsidR="006C5108">
              <w:rPr>
                <w:lang w:bidi="ar-MA"/>
              </w:rPr>
              <w:t xml:space="preserve">                 </w:t>
            </w:r>
          </w:p>
          <w:p w14:paraId="7070547F" w14:textId="77777777" w:rsidR="00926434" w:rsidRDefault="00926434" w:rsidP="00926434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 :</w:t>
            </w:r>
          </w:p>
          <w:p w14:paraId="4547E08D" w14:textId="6A905805" w:rsidR="00EA77CB" w:rsidRDefault="00926434" w:rsidP="00AD3CEC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Calculer: 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62"/>
              <w:gridCol w:w="3802"/>
              <w:gridCol w:w="593"/>
              <w:gridCol w:w="3772"/>
            </w:tblGrid>
            <w:tr w:rsidR="00926434" w14:paraId="478DD14E" w14:textId="77777777" w:rsidTr="00DF73F7">
              <w:tc>
                <w:tcPr>
                  <w:tcW w:w="562" w:type="dxa"/>
                  <w:vAlign w:val="center"/>
                </w:tcPr>
                <w:p w14:paraId="1811A391" w14:textId="77777777" w:rsidR="00926434" w:rsidRPr="006C5108" w:rsidRDefault="00926434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b/>
                      <w:bCs/>
                      <w:i/>
                      <w:iCs/>
                      <w:lang w:eastAsia="en-US" w:bidi="ar-MA"/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3802" w:type="dxa"/>
                  <w:vAlign w:val="center"/>
                </w:tcPr>
                <w:p w14:paraId="77BCAC91" w14:textId="79692349" w:rsidR="00926434" w:rsidRDefault="00EA77CB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iCs/>
                      <w:lang w:eastAsia="en-US" w:bidi="ar-MA"/>
                    </w:rPr>
                  </w:pPr>
                  <w:r w:rsidRPr="009A40D2">
                    <w:rPr>
                      <w:position w:val="-24"/>
                    </w:rPr>
                    <w:object w:dxaOrig="600" w:dyaOrig="639" w14:anchorId="18C284B0">
                      <v:shape id="_x0000_i1026" type="#_x0000_t75" style="width:29.8pt;height:32.3pt" o:ole="">
                        <v:imagedata r:id="rId10" o:title=""/>
                      </v:shape>
                      <o:OLEObject Type="Embed" ProgID="Equation.DSMT4" ShapeID="_x0000_i1026" DrawAspect="Content" ObjectID="_1631951417" r:id="rId11"/>
                    </w:object>
                  </w:r>
                </w:p>
              </w:tc>
              <w:tc>
                <w:tcPr>
                  <w:tcW w:w="593" w:type="dxa"/>
                  <w:vAlign w:val="center"/>
                </w:tcPr>
                <w:p w14:paraId="1C352E0A" w14:textId="77777777" w:rsidR="00926434" w:rsidRPr="006C5108" w:rsidRDefault="00926434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b/>
                      <w:bCs/>
                      <w:i/>
                      <w:iCs/>
                      <w:lang w:eastAsia="en-US" w:bidi="ar-MA"/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3772" w:type="dxa"/>
                  <w:vAlign w:val="center"/>
                </w:tcPr>
                <w:p w14:paraId="3F33F6BF" w14:textId="15410132" w:rsidR="00926434" w:rsidRDefault="00697AE1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iCs/>
                      <w:lang w:eastAsia="en-US" w:bidi="ar-MA"/>
                    </w:rPr>
                  </w:pPr>
                  <w:r w:rsidRPr="009A40D2">
                    <w:rPr>
                      <w:position w:val="-24"/>
                    </w:rPr>
                    <w:object w:dxaOrig="580" w:dyaOrig="639" w14:anchorId="6A898CE6">
                      <v:shape id="_x0000_i1027" type="#_x0000_t75" style="width:29.8pt;height:32.3pt" o:ole="">
                        <v:imagedata r:id="rId12" o:title=""/>
                      </v:shape>
                      <o:OLEObject Type="Embed" ProgID="Equation.DSMT4" ShapeID="_x0000_i1027" DrawAspect="Content" ObjectID="_1631951418" r:id="rId13"/>
                    </w:object>
                  </w:r>
                </w:p>
              </w:tc>
            </w:tr>
            <w:tr w:rsidR="00926434" w14:paraId="71982817" w14:textId="77777777" w:rsidTr="00DF73F7">
              <w:tc>
                <w:tcPr>
                  <w:tcW w:w="562" w:type="dxa"/>
                  <w:vAlign w:val="center"/>
                </w:tcPr>
                <w:p w14:paraId="26A387F6" w14:textId="77777777" w:rsidR="00926434" w:rsidRPr="006C5108" w:rsidRDefault="00926434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b/>
                      <w:bCs/>
                      <w:i/>
                      <w:iCs/>
                      <w:lang w:eastAsia="en-US" w:bidi="ar-MA"/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3802" w:type="dxa"/>
                  <w:vAlign w:val="center"/>
                </w:tcPr>
                <w:p w14:paraId="6AA3AE0C" w14:textId="0627D794" w:rsidR="00926434" w:rsidRDefault="00697AE1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lang w:bidi="ar-MA"/>
                    </w:rPr>
                  </w:pPr>
                  <w:r w:rsidRPr="009A40D2">
                    <w:rPr>
                      <w:position w:val="-24"/>
                    </w:rPr>
                    <w:object w:dxaOrig="600" w:dyaOrig="620" w14:anchorId="704218D3">
                      <v:shape id="_x0000_i1028" type="#_x0000_t75" style="width:29.8pt;height:31.05pt" o:ole="">
                        <v:imagedata r:id="rId14" o:title=""/>
                      </v:shape>
                      <o:OLEObject Type="Embed" ProgID="Equation.DSMT4" ShapeID="_x0000_i1028" DrawAspect="Content" ObjectID="_1631951419" r:id="rId15"/>
                    </w:object>
                  </w:r>
                </w:p>
              </w:tc>
              <w:tc>
                <w:tcPr>
                  <w:tcW w:w="593" w:type="dxa"/>
                  <w:vAlign w:val="center"/>
                </w:tcPr>
                <w:p w14:paraId="2458FFB7" w14:textId="77777777" w:rsidR="00926434" w:rsidRPr="006C5108" w:rsidRDefault="00926434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b/>
                      <w:bCs/>
                      <w:i/>
                      <w:iCs/>
                      <w:lang w:eastAsia="en-US" w:bidi="ar-MA"/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3772" w:type="dxa"/>
                  <w:vAlign w:val="center"/>
                </w:tcPr>
                <w:p w14:paraId="0556E4E7" w14:textId="723C4FEE" w:rsidR="00926434" w:rsidRDefault="00697AE1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lang w:bidi="ar-MA"/>
                    </w:rPr>
                  </w:pPr>
                  <w:r w:rsidRPr="00697AE1">
                    <w:rPr>
                      <w:position w:val="-54"/>
                    </w:rPr>
                    <w:object w:dxaOrig="520" w:dyaOrig="1200" w14:anchorId="600D1340">
                      <v:shape id="_x0000_i1029" type="#_x0000_t75" style="width:26.05pt;height:59.6pt" o:ole="">
                        <v:imagedata r:id="rId16" o:title=""/>
                      </v:shape>
                      <o:OLEObject Type="Embed" ProgID="Equation.DSMT4" ShapeID="_x0000_i1029" DrawAspect="Content" ObjectID="_1631951420" r:id="rId17"/>
                    </w:object>
                  </w:r>
                </w:p>
              </w:tc>
            </w:tr>
          </w:tbl>
          <w:p w14:paraId="3CF39DE6" w14:textId="77777777" w:rsidR="003A086B" w:rsidRPr="006656DD" w:rsidRDefault="003A086B" w:rsidP="006656DD">
            <w:pPr>
              <w:rPr>
                <w:rFonts w:ascii="Amiri" w:hAnsi="Amiri" w:cs="Amiri"/>
                <w:b/>
                <w:bCs/>
                <w:i/>
                <w:iCs/>
                <w:sz w:val="4"/>
                <w:szCs w:val="4"/>
                <w:lang w:eastAsia="en-US" w:bidi="ar-MA"/>
              </w:rPr>
            </w:pPr>
          </w:p>
          <w:p w14:paraId="0E430D9D" w14:textId="77777777" w:rsidR="00CB629E" w:rsidRDefault="00CB629E" w:rsidP="00CB629E">
            <w:pPr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priétés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3D6DE8B9" w14:textId="77777777" w:rsidR="00CB629E" w:rsidRDefault="00CB629E" w:rsidP="00CB629E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rFonts w:eastAsiaTheme="minorEastAsia" w:cs="Amiri"/>
                <w:color w:val="000000" w:themeColor="text1"/>
                <w:lang w:bidi="ar-MA"/>
              </w:rPr>
            </w:pPr>
            <w:r>
              <w:rPr>
                <w:rFonts w:eastAsiaTheme="minorEastAsia" w:cs="Amiri"/>
                <w:color w:val="000000" w:themeColor="text1"/>
                <w:lang w:bidi="ar-MA"/>
              </w:rPr>
              <w:t>Soient a, b, c et d des nombres réels. On a :</w:t>
            </w:r>
          </w:p>
          <w:p w14:paraId="3C85CCE3" w14:textId="77777777" w:rsidR="00CB629E" w:rsidRDefault="00CB629E" w:rsidP="00CB629E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lang w:bidi="ar-MA"/>
              </w:rPr>
            </w:pPr>
            <w:r>
              <w:rPr>
                <w:kern w:val="2"/>
                <w:position w:val="-24"/>
                <w:lang w:bidi="ar-MA"/>
              </w:rPr>
              <w:object w:dxaOrig="3495" w:dyaOrig="630" w14:anchorId="16972225">
                <v:shape id="_x0000_i1030" type="#_x0000_t75" style="width:175.05pt;height:31.05pt" o:ole="">
                  <v:imagedata r:id="rId18" o:title=""/>
                </v:shape>
                <o:OLEObject Type="Embed" ProgID="Equation.DSMT4" ShapeID="_x0000_i1030" DrawAspect="Content" ObjectID="_1631951421" r:id="rId19"/>
              </w:object>
            </w:r>
            <w:r>
              <w:rPr>
                <w:lang w:bidi="ar-MA"/>
              </w:rPr>
              <w:t xml:space="preserve">                 </w:t>
            </w:r>
            <w:r>
              <w:rPr>
                <w:kern w:val="2"/>
                <w:position w:val="-24"/>
                <w:lang w:bidi="ar-MA"/>
              </w:rPr>
              <w:object w:dxaOrig="3015" w:dyaOrig="630" w14:anchorId="3F059F83">
                <v:shape id="_x0000_i1031" type="#_x0000_t75" style="width:150.2pt;height:31.05pt" o:ole="">
                  <v:imagedata r:id="rId20" o:title=""/>
                </v:shape>
                <o:OLEObject Type="Embed" ProgID="Equation.DSMT4" ShapeID="_x0000_i1031" DrawAspect="Content" ObjectID="_1631951422" r:id="rId21"/>
              </w:object>
            </w:r>
          </w:p>
          <w:p w14:paraId="7411E579" w14:textId="77777777" w:rsidR="00CB629E" w:rsidRDefault="00CB629E" w:rsidP="00CB629E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lang w:bidi="ar-MA"/>
              </w:rPr>
            </w:pPr>
            <w:r>
              <w:rPr>
                <w:kern w:val="2"/>
                <w:position w:val="-54"/>
                <w:lang w:bidi="ar-MA"/>
              </w:rPr>
              <w:object w:dxaOrig="2535" w:dyaOrig="930" w14:anchorId="55C535A9">
                <v:shape id="_x0000_i1032" type="#_x0000_t75" style="width:126.6pt;height:45.95pt" o:ole="">
                  <v:imagedata r:id="rId22" o:title=""/>
                </v:shape>
                <o:OLEObject Type="Embed" ProgID="Equation.DSMT4" ShapeID="_x0000_i1032" DrawAspect="Content" ObjectID="_1631951423" r:id="rId23"/>
              </w:object>
            </w:r>
            <w:r>
              <w:rPr>
                <w:lang w:bidi="ar-MA"/>
              </w:rPr>
              <w:t xml:space="preserve">                                </w:t>
            </w:r>
            <w:r>
              <w:rPr>
                <w:kern w:val="2"/>
                <w:position w:val="-54"/>
                <w:lang w:bidi="ar-MA"/>
              </w:rPr>
              <w:object w:dxaOrig="3570" w:dyaOrig="1200" w14:anchorId="09A882C4">
                <v:shape id="_x0000_i1033" type="#_x0000_t75" style="width:178.75pt;height:59.6pt" o:ole="">
                  <v:imagedata r:id="rId24" o:title=""/>
                </v:shape>
                <o:OLEObject Type="Embed" ProgID="Equation.DSMT4" ShapeID="_x0000_i1033" DrawAspect="Content" ObjectID="_1631951424" r:id="rId25"/>
              </w:object>
            </w:r>
          </w:p>
          <w:p w14:paraId="6D9D37F5" w14:textId="77777777" w:rsidR="00CB629E" w:rsidRDefault="00CB629E" w:rsidP="00CB629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142" w:firstLine="142"/>
              <w:rPr>
                <w:rFonts w:ascii="Amiri" w:hAnsi="Amiri" w:cs="Amiri"/>
                <w:lang w:bidi="ar-DZ"/>
              </w:rPr>
            </w:pPr>
            <w:r>
              <w:rPr>
                <w:kern w:val="2"/>
                <w:position w:val="-24"/>
                <w:lang w:bidi="ar-MA"/>
              </w:rPr>
              <w:object w:dxaOrig="1875" w:dyaOrig="630" w14:anchorId="20AD6209">
                <v:shape id="_x0000_i1034" type="#_x0000_t75" style="width:94.35pt;height:31.05pt" o:ole="">
                  <v:imagedata r:id="rId26" o:title=""/>
                </v:shape>
                <o:OLEObject Type="Embed" ProgID="Equation.DSMT4" ShapeID="_x0000_i1034" DrawAspect="Content" ObjectID="_1631951425" r:id="rId27"/>
              </w:object>
            </w:r>
            <w:r>
              <w:rPr>
                <w:lang w:bidi="ar-MA"/>
              </w:rPr>
              <w:t xml:space="preserve">équivalent à </w:t>
            </w:r>
            <w:r>
              <w:rPr>
                <w:kern w:val="2"/>
                <w:position w:val="-6"/>
              </w:rPr>
              <w:object w:dxaOrig="660" w:dyaOrig="285" w14:anchorId="3696BC07">
                <v:shape id="_x0000_i1035" type="#_x0000_t75" style="width:33.5pt;height:13.65pt" o:ole="">
                  <v:imagedata r:id="rId28" o:title=""/>
                </v:shape>
                <o:OLEObject Type="Embed" ProgID="Equation.DSMT4" ShapeID="_x0000_i1035" DrawAspect="Content" ObjectID="_1631951426" r:id="rId29"/>
              </w:object>
            </w:r>
            <w:r>
              <w:t xml:space="preserve">  </w:t>
            </w:r>
            <w:r>
              <w:rPr>
                <w:kern w:val="2"/>
                <w:position w:val="-24"/>
                <w:lang w:bidi="ar-MA"/>
              </w:rPr>
              <w:object w:dxaOrig="2535" w:dyaOrig="630" w14:anchorId="4FB81A54">
                <v:shape id="_x0000_i1036" type="#_x0000_t75" style="width:126.6pt;height:31.05pt" o:ole="">
                  <v:imagedata r:id="rId30" o:title=""/>
                </v:shape>
                <o:OLEObject Type="Embed" ProgID="Equation.DSMT4" ShapeID="_x0000_i1036" DrawAspect="Content" ObjectID="_1631951427" r:id="rId31"/>
              </w:object>
            </w:r>
            <w:r>
              <w:rPr>
                <w:lang w:bidi="ar-MA"/>
              </w:rPr>
              <w:t xml:space="preserve">équivalent à </w:t>
            </w:r>
            <w:r>
              <w:rPr>
                <w:kern w:val="2"/>
                <w:position w:val="-6"/>
              </w:rPr>
              <w:object w:dxaOrig="795" w:dyaOrig="285" w14:anchorId="64D6F4C9">
                <v:shape id="_x0000_i1037" type="#_x0000_t75" style="width:39.7pt;height:13.65pt" o:ole="">
                  <v:imagedata r:id="rId32" o:title=""/>
                </v:shape>
                <o:OLEObject Type="Embed" ProgID="Equation.DSMT4" ShapeID="_x0000_i1037" DrawAspect="Content" ObjectID="_1631951428" r:id="rId33"/>
              </w:object>
            </w:r>
          </w:p>
          <w:p w14:paraId="112414D9" w14:textId="77777777" w:rsidR="002E0240" w:rsidRDefault="002E0240" w:rsidP="002E0240">
            <w:pPr>
              <w:widowControl/>
              <w:suppressAutoHyphens w:val="0"/>
              <w:ind w:left="360"/>
              <w:jc w:val="center"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V - Identités remarquables :</w:t>
            </w:r>
          </w:p>
          <w:p w14:paraId="30408A8C" w14:textId="77777777" w:rsidR="002E0240" w:rsidRDefault="002E0240" w:rsidP="002E0240">
            <w:pPr>
              <w:rPr>
                <w:rFonts w:ascii="Amiri" w:hAnsi="Amiri" w:cs="Amiri"/>
                <w:b/>
                <w:bCs/>
                <w:i/>
                <w:iCs/>
                <w:u w:val="single"/>
                <w:rtl/>
                <w:lang w:bidi="ar-MA"/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:</w:t>
            </w:r>
          </w:p>
          <w:p w14:paraId="370FDBCD" w14:textId="19A003C3" w:rsidR="002E0240" w:rsidRPr="003F1E5B" w:rsidRDefault="00E41629" w:rsidP="002E0240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Calculer : </w:t>
            </w:r>
            <w:r w:rsidRPr="00E41629">
              <w:rPr>
                <w:position w:val="-10"/>
              </w:rPr>
              <w:object w:dxaOrig="859" w:dyaOrig="360" w14:anchorId="1495B04F">
                <v:shape id="_x0000_i1038" type="#_x0000_t75" style="width:42.2pt;height:18.6pt" o:ole="">
                  <v:imagedata r:id="rId34" o:title=""/>
                </v:shape>
                <o:OLEObject Type="Embed" ProgID="Equation.DSMT4" ShapeID="_x0000_i1038" DrawAspect="Content" ObjectID="_1631951429" r:id="rId35"/>
              </w:object>
            </w:r>
            <w:r>
              <w:t xml:space="preserve">et </w:t>
            </w:r>
            <w:r w:rsidRPr="00E41629">
              <w:rPr>
                <w:position w:val="-18"/>
              </w:rPr>
              <w:object w:dxaOrig="1140" w:dyaOrig="540" w14:anchorId="01E561C2">
                <v:shape id="_x0000_i1039" type="#_x0000_t75" style="width:57.1pt;height:27.3pt" o:ole="">
                  <v:imagedata r:id="rId36" o:title=""/>
                </v:shape>
                <o:OLEObject Type="Embed" ProgID="Equation.DSMT4" ShapeID="_x0000_i1039" DrawAspect="Content" ObjectID="_1631951430" r:id="rId37"/>
              </w:object>
            </w:r>
            <w:proofErr w:type="spellStart"/>
            <w:r>
              <w:t>et</w:t>
            </w:r>
            <w:proofErr w:type="spellEnd"/>
            <w:r>
              <w:t xml:space="preserve"> </w:t>
            </w:r>
            <w:r w:rsidRPr="00E41629">
              <w:rPr>
                <w:position w:val="-18"/>
              </w:rPr>
              <w:object w:dxaOrig="1640" w:dyaOrig="480" w14:anchorId="44E83BC1">
                <v:shape id="_x0000_i1040" type="#_x0000_t75" style="width:81.95pt;height:23.6pt" o:ole="">
                  <v:imagedata r:id="rId38" o:title=""/>
                </v:shape>
                <o:OLEObject Type="Embed" ProgID="Equation.DSMT4" ShapeID="_x0000_i1040" DrawAspect="Content" ObjectID="_1631951431" r:id="rId39"/>
              </w:object>
            </w:r>
            <w:r w:rsidR="006C14C0">
              <w:t>.</w:t>
            </w:r>
          </w:p>
          <w:p w14:paraId="76701120" w14:textId="77777777" w:rsidR="002E0240" w:rsidRDefault="002E0240" w:rsidP="002E0240">
            <w:pPr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priété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444DE7AB" w14:textId="77777777" w:rsidR="002E0240" w:rsidRDefault="002E0240" w:rsidP="002E024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94"/>
              <w:rPr>
                <w:rFonts w:ascii="Amiri" w:eastAsiaTheme="minorEastAsia" w:hAnsi="Amiri" w:cs="Amiri"/>
                <w:i/>
                <w:iCs/>
                <w:color w:val="000000" w:themeColor="text1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>Soient</w:t>
            </w:r>
            <w:r>
              <w:rPr>
                <w:i/>
                <w:iCs/>
                <w:kern w:val="2"/>
                <w:position w:val="-6"/>
                <w:lang w:bidi="ar-DZ"/>
              </w:rPr>
              <w:object w:dxaOrig="195" w:dyaOrig="225" w14:anchorId="4AF5D058">
                <v:shape id="_x0000_i1041" type="#_x0000_t75" style="width:9.95pt;height:11.15pt" o:ole="">
                  <v:imagedata r:id="rId40" o:title=""/>
                </v:shape>
                <o:OLEObject Type="Embed" ProgID="Equation.DSMT4" ShapeID="_x0000_i1041" DrawAspect="Content" ObjectID="_1631951432" r:id="rId41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et</w:t>
            </w:r>
            <w:r>
              <w:rPr>
                <w:i/>
                <w:iCs/>
                <w:kern w:val="2"/>
                <w:position w:val="-6"/>
                <w:lang w:bidi="ar-DZ"/>
              </w:rPr>
              <w:object w:dxaOrig="195" w:dyaOrig="270" w14:anchorId="53468F9E">
                <v:shape id="_x0000_i1042" type="#_x0000_t75" style="width:9.95pt;height:13.65pt" o:ole="">
                  <v:imagedata r:id="rId42" o:title=""/>
                </v:shape>
                <o:OLEObject Type="Embed" ProgID="Equation.DSMT4" ShapeID="_x0000_i1042" DrawAspect="Content" ObjectID="_1631951433" r:id="rId43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deux nombres réels</w:t>
            </w:r>
            <w:r>
              <w:rPr>
                <w:rFonts w:ascii="Amiri" w:eastAsiaTheme="minorEastAsia" w:hAnsi="Amiri" w:cs="Amiri"/>
                <w:i/>
                <w:iCs/>
                <w:color w:val="000000" w:themeColor="text1"/>
              </w:rPr>
              <w:t xml:space="preserve">. On a : </w:t>
            </w:r>
          </w:p>
          <w:p w14:paraId="2CF6761C" w14:textId="17838556" w:rsidR="002E0240" w:rsidRDefault="002E0240" w:rsidP="00E4162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94"/>
              <w:rPr>
                <w:rFonts w:ascii="Amiri" w:hAnsi="Amiri" w:cs="Amiri"/>
                <w:kern w:val="2"/>
                <w:lang w:bidi="ar-DZ"/>
              </w:rPr>
            </w:pPr>
            <w:r>
              <w:rPr>
                <w:rFonts w:ascii="Amiri" w:hAnsi="Amiri" w:cs="Amiri"/>
                <w:kern w:val="2"/>
                <w:position w:val="-14"/>
                <w:lang w:bidi="ar-DZ"/>
              </w:rPr>
              <w:object w:dxaOrig="2520" w:dyaOrig="460" w14:anchorId="55007D75">
                <v:shape id="_x0000_i1043" type="#_x0000_t75" style="width:126.6pt;height:23.6pt" o:ole="">
                  <v:imagedata r:id="rId44" o:title=""/>
                </v:shape>
                <o:OLEObject Type="Embed" ProgID="Equation.DSMT4" ShapeID="_x0000_i1043" DrawAspect="Content" ObjectID="_1631951434" r:id="rId45"/>
              </w:object>
            </w:r>
            <w:r>
              <w:rPr>
                <w:rFonts w:ascii="Amiri" w:hAnsi="Amiri" w:cs="Amiri"/>
                <w:kern w:val="2"/>
                <w:lang w:bidi="ar-DZ"/>
              </w:rPr>
              <w:t xml:space="preserve">   </w:t>
            </w:r>
            <w:r>
              <w:rPr>
                <w:rFonts w:ascii="Amiri" w:hAnsi="Amiri" w:cs="Amiri"/>
                <w:kern w:val="2"/>
                <w:position w:val="-14"/>
                <w:lang w:bidi="ar-DZ"/>
              </w:rPr>
              <w:object w:dxaOrig="2540" w:dyaOrig="460" w14:anchorId="0ED9E246">
                <v:shape id="_x0000_i1044" type="#_x0000_t75" style="width:126.6pt;height:23.6pt" o:ole="">
                  <v:imagedata r:id="rId46" o:title=""/>
                </v:shape>
                <o:OLEObject Type="Embed" ProgID="Equation.DSMT4" ShapeID="_x0000_i1044" DrawAspect="Content" ObjectID="_1631951435" r:id="rId47"/>
              </w:object>
            </w:r>
            <w:r>
              <w:rPr>
                <w:rFonts w:ascii="Amiri" w:hAnsi="Amiri" w:cs="Amiri"/>
                <w:kern w:val="2"/>
                <w:lang w:bidi="ar-DZ"/>
              </w:rPr>
              <w:t xml:space="preserve">       </w:t>
            </w:r>
            <w:r w:rsidR="00CE452E">
              <w:rPr>
                <w:rFonts w:ascii="Amiri" w:hAnsi="Amiri" w:cs="Amiri"/>
                <w:kern w:val="2"/>
                <w:position w:val="-14"/>
                <w:lang w:bidi="ar-DZ"/>
              </w:rPr>
              <w:object w:dxaOrig="2500" w:dyaOrig="400" w14:anchorId="57CA5911">
                <v:shape id="_x0000_i1045" type="#_x0000_t75" style="width:125.4pt;height:19.85pt" o:ole="">
                  <v:imagedata r:id="rId48" o:title=""/>
                </v:shape>
                <o:OLEObject Type="Embed" ProgID="Equation.DSMT4" ShapeID="_x0000_i1045" DrawAspect="Content" ObjectID="_1631951436" r:id="rId49"/>
              </w:object>
            </w:r>
            <w:r>
              <w:rPr>
                <w:rFonts w:ascii="Amiri" w:hAnsi="Amiri" w:cs="Amiri"/>
                <w:kern w:val="2"/>
                <w:lang w:bidi="ar-DZ"/>
              </w:rPr>
              <w:t xml:space="preserve">                         </w:t>
            </w:r>
          </w:p>
          <w:p w14:paraId="061DCD3E" w14:textId="77777777" w:rsidR="002E0240" w:rsidRDefault="002E0240" w:rsidP="002E0240">
            <w:pPr>
              <w:rPr>
                <w:rFonts w:ascii="Amiri" w:hAnsi="Amiri" w:cs="Amiri"/>
                <w:i/>
                <w:iCs/>
                <w:rtl/>
                <w:lang w:bidi="ar-MA"/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14:paraId="4057786C" w14:textId="168DD33A" w:rsidR="002E0240" w:rsidRDefault="002E0240" w:rsidP="006C14C0">
            <w:pPr>
              <w:rPr>
                <w:rFonts w:ascii="Amiri" w:hAnsi="Amiri" w:cs="Amiri"/>
                <w:kern w:val="2"/>
                <w:lang w:bidi="ar-DZ"/>
              </w:rPr>
            </w:pPr>
            <w:r w:rsidRPr="006C14C0">
              <w:rPr>
                <w:rFonts w:ascii="Amiri" w:hAnsi="Amiri" w:cs="Amiri"/>
                <w:i/>
                <w:iCs/>
                <w:lang w:bidi="ar-MA"/>
              </w:rPr>
              <w:t>Développer</w:t>
            </w:r>
            <w:r w:rsidRPr="006C14C0">
              <w:rPr>
                <w:rFonts w:ascii="Amiri" w:hAnsi="Amiri" w:cs="Amiri"/>
                <w:i/>
                <w:iCs/>
                <w:lang w:bidi="ar-DZ"/>
              </w:rPr>
              <w:t> :</w:t>
            </w:r>
            <w:r w:rsidR="006C14C0" w:rsidRPr="006C14C0">
              <w:rPr>
                <w:position w:val="-12"/>
                <w:lang w:bidi="ar-DZ"/>
              </w:rPr>
              <w:object w:dxaOrig="2980" w:dyaOrig="420" w14:anchorId="77D7F2F9">
                <v:shape id="_x0000_i1046" type="#_x0000_t75" style="width:148.95pt;height:21.1pt" o:ole="">
                  <v:imagedata r:id="rId50" o:title=""/>
                </v:shape>
                <o:OLEObject Type="Embed" ProgID="Equation.DSMT4" ShapeID="_x0000_i1046" DrawAspect="Content" ObjectID="_1631951437" r:id="rId51"/>
              </w:object>
            </w:r>
            <w:r w:rsidR="000D6FEB">
              <w:rPr>
                <w:rFonts w:ascii="Amiri" w:hAnsi="Amiri" w:cs="Amiri"/>
                <w:kern w:val="2"/>
                <w:lang w:bidi="ar-DZ"/>
              </w:rPr>
              <w:t>.</w:t>
            </w:r>
          </w:p>
          <w:p w14:paraId="4F512129" w14:textId="77777777" w:rsidR="000D6FEB" w:rsidRDefault="000D6FEB" w:rsidP="000D6FEB">
            <w:pPr>
              <w:rPr>
                <w:rFonts w:ascii="Amiri" w:hAnsi="Amiri" w:cs="Amiri"/>
                <w:b/>
                <w:bCs/>
                <w:i/>
                <w:iCs/>
                <w:u w:val="single"/>
                <w:rtl/>
                <w:lang w:bidi="ar-MA"/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:</w:t>
            </w:r>
          </w:p>
          <w:p w14:paraId="7671F8BC" w14:textId="22E14089" w:rsidR="000D6FEB" w:rsidRPr="00CE452E" w:rsidRDefault="000D6FEB" w:rsidP="000D6FEB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>Soient</w:t>
            </w:r>
            <w:r>
              <w:rPr>
                <w:i/>
                <w:iCs/>
                <w:kern w:val="2"/>
                <w:position w:val="-6"/>
                <w:lang w:bidi="ar-DZ"/>
              </w:rPr>
              <w:object w:dxaOrig="195" w:dyaOrig="225" w14:anchorId="5EB4DC84">
                <v:shape id="_x0000_i1047" type="#_x0000_t75" style="width:9.95pt;height:11.15pt" o:ole="">
                  <v:imagedata r:id="rId40" o:title=""/>
                </v:shape>
                <o:OLEObject Type="Embed" ProgID="Equation.DSMT4" ShapeID="_x0000_i1047" DrawAspect="Content" ObjectID="_1631951438" r:id="rId52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et</w:t>
            </w:r>
            <w:r>
              <w:rPr>
                <w:i/>
                <w:iCs/>
                <w:kern w:val="2"/>
                <w:position w:val="-6"/>
                <w:lang w:bidi="ar-DZ"/>
              </w:rPr>
              <w:object w:dxaOrig="195" w:dyaOrig="270" w14:anchorId="5B7C9A9B">
                <v:shape id="_x0000_i1048" type="#_x0000_t75" style="width:9.95pt;height:13.65pt" o:ole="">
                  <v:imagedata r:id="rId42" o:title=""/>
                </v:shape>
                <o:OLEObject Type="Embed" ProgID="Equation.DSMT4" ShapeID="_x0000_i1048" DrawAspect="Content" ObjectID="_1631951439" r:id="rId53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deux </w:t>
            </w:r>
            <w:r w:rsidRPr="00CE452E">
              <w:rPr>
                <w:rFonts w:ascii="Amiri" w:hAnsi="Amiri" w:cs="Amiri"/>
                <w:i/>
                <w:iCs/>
                <w:lang w:bidi="ar-MA"/>
              </w:rPr>
              <w:t>nombres réels</w:t>
            </w:r>
            <w:r w:rsidRPr="00CE452E">
              <w:rPr>
                <w:rFonts w:ascii="Amiri" w:hAnsi="Amiri" w:cs="Amiri"/>
              </w:rPr>
              <w:t xml:space="preserve">. </w:t>
            </w:r>
            <w:r w:rsidR="00336150">
              <w:rPr>
                <w:rFonts w:ascii="Amiri" w:hAnsi="Amiri" w:cs="Amiri"/>
              </w:rPr>
              <w:t>Développer :</w:t>
            </w:r>
            <w:r w:rsidR="00CE452E">
              <w:rPr>
                <w:rFonts w:ascii="Amiri" w:hAnsi="Amiri" w:cs="Amiri"/>
              </w:rPr>
              <w:t xml:space="preserve"> </w:t>
            </w:r>
            <w:r w:rsidR="004A6539" w:rsidRPr="004A6539">
              <w:rPr>
                <w:position w:val="-10"/>
              </w:rPr>
              <w:object w:dxaOrig="1939" w:dyaOrig="320" w14:anchorId="3CFEB6F8">
                <v:shape id="_x0000_i1049" type="#_x0000_t75" style="width:96.85pt;height:16.15pt" o:ole="">
                  <v:imagedata r:id="rId54" o:title=""/>
                </v:shape>
                <o:OLEObject Type="Embed" ProgID="Equation.DSMT4" ShapeID="_x0000_i1049" DrawAspect="Content" ObjectID="_1631951440" r:id="rId55"/>
              </w:object>
            </w:r>
          </w:p>
          <w:p w14:paraId="0D603225" w14:textId="77777777" w:rsidR="000D6FEB" w:rsidRDefault="000D6FEB" w:rsidP="000D6FEB">
            <w:pPr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priété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7B1F3DE6" w14:textId="6B51AA19" w:rsidR="000D6FEB" w:rsidRPr="00F53B3C" w:rsidRDefault="000D6FEB" w:rsidP="00F53B3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94"/>
              <w:rPr>
                <w:rFonts w:ascii="Amiri" w:eastAsiaTheme="minorEastAsia" w:hAnsi="Amiri" w:cs="Amiri"/>
                <w:i/>
                <w:iCs/>
                <w:color w:val="000000" w:themeColor="text1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>Soient</w:t>
            </w:r>
            <w:r>
              <w:rPr>
                <w:i/>
                <w:iCs/>
                <w:kern w:val="2"/>
                <w:position w:val="-6"/>
                <w:lang w:bidi="ar-DZ"/>
              </w:rPr>
              <w:object w:dxaOrig="195" w:dyaOrig="225" w14:anchorId="3E61276A">
                <v:shape id="_x0000_i1050" type="#_x0000_t75" style="width:9.95pt;height:11.15pt" o:ole="">
                  <v:imagedata r:id="rId40" o:title=""/>
                </v:shape>
                <o:OLEObject Type="Embed" ProgID="Equation.DSMT4" ShapeID="_x0000_i1050" DrawAspect="Content" ObjectID="_1631951441" r:id="rId56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et</w:t>
            </w:r>
            <w:r>
              <w:rPr>
                <w:i/>
                <w:iCs/>
                <w:kern w:val="2"/>
                <w:position w:val="-6"/>
                <w:lang w:bidi="ar-DZ"/>
              </w:rPr>
              <w:object w:dxaOrig="195" w:dyaOrig="270" w14:anchorId="3031EB8B">
                <v:shape id="_x0000_i1051" type="#_x0000_t75" style="width:9.95pt;height:13.65pt" o:ole="">
                  <v:imagedata r:id="rId42" o:title=""/>
                </v:shape>
                <o:OLEObject Type="Embed" ProgID="Equation.DSMT4" ShapeID="_x0000_i1051" DrawAspect="Content" ObjectID="_1631951442" r:id="rId57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deux nombres réels</w:t>
            </w:r>
            <w:r>
              <w:rPr>
                <w:rFonts w:ascii="Amiri" w:eastAsiaTheme="minorEastAsia" w:hAnsi="Amiri" w:cs="Amiri"/>
                <w:i/>
                <w:iCs/>
                <w:color w:val="000000" w:themeColor="text1"/>
              </w:rPr>
              <w:t xml:space="preserve">. On a : </w:t>
            </w:r>
            <w:r w:rsidR="00F53B3C" w:rsidRPr="009A40D2">
              <w:rPr>
                <w:position w:val="-18"/>
              </w:rPr>
              <w:object w:dxaOrig="3420" w:dyaOrig="499" w14:anchorId="2F84344D">
                <v:shape id="_x0000_i1052" type="#_x0000_t75" style="width:171.3pt;height:24.85pt" o:ole="">
                  <v:imagedata r:id="rId58" o:title=""/>
                </v:shape>
                <o:OLEObject Type="Embed" ProgID="Equation.DSMT4" ShapeID="_x0000_i1052" DrawAspect="Content" ObjectID="_1631951443" r:id="rId59"/>
              </w:object>
            </w:r>
            <w:r w:rsidR="00F53B3C">
              <w:t>.</w:t>
            </w:r>
          </w:p>
          <w:p w14:paraId="74341B5E" w14:textId="77777777" w:rsidR="00F53B3C" w:rsidRDefault="000D6FEB" w:rsidP="00F53B3C">
            <w:pP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14:paraId="59ED0E2B" w14:textId="00B42C84" w:rsidR="000D6FEB" w:rsidRPr="004D75E4" w:rsidRDefault="00F53B3C" w:rsidP="004D75E4">
            <w:pPr>
              <w:rPr>
                <w:rFonts w:ascii="Amiri" w:hAnsi="Amiri" w:cs="Amiri"/>
                <w:i/>
                <w:iCs/>
                <w:lang w:bidi="ar-DZ"/>
              </w:rPr>
            </w:pPr>
            <w:r w:rsidRPr="00F53B3C">
              <w:rPr>
                <w:rFonts w:ascii="Amiri" w:hAnsi="Amiri" w:cs="Amiri"/>
                <w:i/>
                <w:iCs/>
                <w:lang w:bidi="ar-DZ"/>
              </w:rPr>
              <w:t>Factoriser les expressions suivantes :</w:t>
            </w:r>
          </w:p>
          <w:tbl>
            <w:tblPr>
              <w:tblStyle w:val="Grilledutableau"/>
              <w:tblW w:w="8729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02"/>
              <w:gridCol w:w="3662"/>
              <w:gridCol w:w="732"/>
              <w:gridCol w:w="3633"/>
            </w:tblGrid>
            <w:tr w:rsidR="008C205E" w14:paraId="05C81668" w14:textId="77777777" w:rsidTr="001C2688">
              <w:trPr>
                <w:jc w:val="center"/>
              </w:trPr>
              <w:tc>
                <w:tcPr>
                  <w:tcW w:w="702" w:type="dxa"/>
                  <w:vAlign w:val="center"/>
                </w:tcPr>
                <w:p w14:paraId="15581C32" w14:textId="72969BEF" w:rsidR="008C205E" w:rsidRDefault="008C205E" w:rsidP="000B48AB">
                  <w:pPr>
                    <w:framePr w:hSpace="141" w:wrap="around" w:vAnchor="text" w:hAnchor="margin" w:xAlign="center" w:y="-342"/>
                    <w:widowControl/>
                    <w:suppressAutoHyphens w:val="0"/>
                    <w:spacing w:after="200" w:line="276" w:lineRule="auto"/>
                    <w:suppressOverlap/>
                    <w:jc w:val="center"/>
                    <w:rPr>
                      <w:rFonts w:ascii="Amiri" w:hAnsi="Amiri" w:cs="Amiri"/>
                      <w:kern w:val="2"/>
                      <w:lang w:bidi="ar-DZ"/>
                    </w:rPr>
                  </w:pPr>
                  <w:r w:rsidRPr="008C205E">
                    <w:rPr>
                      <w:rFonts w:ascii="Amiri" w:hAnsi="Amiri" w:cs="Amiri"/>
                      <w:kern w:val="2"/>
                      <w:sz w:val="32"/>
                      <w:szCs w:val="32"/>
                      <w:lang w:bidi="ar-DZ"/>
                    </w:rPr>
                    <w:lastRenderedPageBreak/>
                    <w:sym w:font="Wingdings" w:char="F07C"/>
                  </w:r>
                </w:p>
              </w:tc>
              <w:tc>
                <w:tcPr>
                  <w:tcW w:w="3662" w:type="dxa"/>
                </w:tcPr>
                <w:p w14:paraId="703E5459" w14:textId="3E281904" w:rsidR="008C205E" w:rsidRDefault="008C205E" w:rsidP="000B48AB">
                  <w:pPr>
                    <w:framePr w:hSpace="141" w:wrap="around" w:vAnchor="text" w:hAnchor="margin" w:xAlign="center" w:y="-342"/>
                    <w:widowControl/>
                    <w:suppressAutoHyphens w:val="0"/>
                    <w:spacing w:after="200" w:line="276" w:lineRule="auto"/>
                    <w:suppressOverlap/>
                    <w:rPr>
                      <w:rFonts w:ascii="Amiri" w:hAnsi="Amiri" w:cs="Amiri"/>
                      <w:kern w:val="2"/>
                      <w:lang w:bidi="ar-DZ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3100" w:dyaOrig="420" w14:anchorId="4C143452">
                      <v:shape id="_x0000_i1053" type="#_x0000_t75" style="width:155.15pt;height:21.1pt" o:ole="">
                        <v:imagedata r:id="rId60" o:title=""/>
                      </v:shape>
                      <o:OLEObject Type="Embed" ProgID="Equation.DSMT4" ShapeID="_x0000_i1053" DrawAspect="Content" ObjectID="_1631951444" r:id="rId61"/>
                    </w:object>
                  </w:r>
                </w:p>
              </w:tc>
              <w:tc>
                <w:tcPr>
                  <w:tcW w:w="732" w:type="dxa"/>
                  <w:vAlign w:val="center"/>
                </w:tcPr>
                <w:p w14:paraId="2236BE4A" w14:textId="33DC3103" w:rsidR="008C205E" w:rsidRDefault="008C205E" w:rsidP="000B48AB">
                  <w:pPr>
                    <w:framePr w:hSpace="141" w:wrap="around" w:vAnchor="text" w:hAnchor="margin" w:xAlign="center" w:y="-342"/>
                    <w:widowControl/>
                    <w:suppressAutoHyphens w:val="0"/>
                    <w:spacing w:after="200" w:line="276" w:lineRule="auto"/>
                    <w:suppressOverlap/>
                    <w:jc w:val="center"/>
                    <w:rPr>
                      <w:rFonts w:ascii="Amiri" w:hAnsi="Amiri" w:cs="Amiri"/>
                      <w:kern w:val="2"/>
                      <w:lang w:bidi="ar-DZ"/>
                    </w:rPr>
                  </w:pPr>
                  <w:r w:rsidRPr="00EF10B1">
                    <w:rPr>
                      <w:rFonts w:ascii="Amiri" w:hAnsi="Amiri" w:cs="Amiri"/>
                      <w:kern w:val="2"/>
                      <w:sz w:val="32"/>
                      <w:szCs w:val="32"/>
                      <w:lang w:bidi="ar-DZ"/>
                    </w:rPr>
                    <w:sym w:font="Wingdings" w:char="F07C"/>
                  </w:r>
                </w:p>
              </w:tc>
              <w:tc>
                <w:tcPr>
                  <w:tcW w:w="3633" w:type="dxa"/>
                </w:tcPr>
                <w:p w14:paraId="292EDC59" w14:textId="1F223551" w:rsidR="008C205E" w:rsidRDefault="008C205E" w:rsidP="000B48AB">
                  <w:pPr>
                    <w:framePr w:hSpace="141" w:wrap="around" w:vAnchor="text" w:hAnchor="margin" w:xAlign="center" w:y="-342"/>
                    <w:widowControl/>
                    <w:suppressAutoHyphens w:val="0"/>
                    <w:spacing w:after="200" w:line="276" w:lineRule="auto"/>
                    <w:suppressOverlap/>
                    <w:rPr>
                      <w:rFonts w:ascii="Amiri" w:hAnsi="Amiri" w:cs="Amiri"/>
                      <w:kern w:val="2"/>
                      <w:lang w:bidi="ar-DZ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2980" w:dyaOrig="360" w14:anchorId="1040C069">
                      <v:shape id="_x0000_i1054" type="#_x0000_t75" style="width:148.95pt;height:18.6pt" o:ole="">
                        <v:imagedata r:id="rId62" o:title=""/>
                      </v:shape>
                      <o:OLEObject Type="Embed" ProgID="Equation.DSMT4" ShapeID="_x0000_i1054" DrawAspect="Content" ObjectID="_1631951445" r:id="rId63"/>
                    </w:object>
                  </w:r>
                </w:p>
              </w:tc>
            </w:tr>
            <w:tr w:rsidR="008C205E" w14:paraId="377439F2" w14:textId="77777777" w:rsidTr="001C2688">
              <w:trPr>
                <w:jc w:val="center"/>
              </w:trPr>
              <w:tc>
                <w:tcPr>
                  <w:tcW w:w="702" w:type="dxa"/>
                  <w:vAlign w:val="center"/>
                </w:tcPr>
                <w:p w14:paraId="68103F9D" w14:textId="0AF47637" w:rsidR="008C205E" w:rsidRDefault="008C205E" w:rsidP="000B48AB">
                  <w:pPr>
                    <w:framePr w:hSpace="141" w:wrap="around" w:vAnchor="text" w:hAnchor="margin" w:xAlign="center" w:y="-342"/>
                    <w:widowControl/>
                    <w:suppressAutoHyphens w:val="0"/>
                    <w:spacing w:after="200" w:line="276" w:lineRule="auto"/>
                    <w:suppressOverlap/>
                    <w:jc w:val="center"/>
                    <w:rPr>
                      <w:rFonts w:ascii="Amiri" w:hAnsi="Amiri" w:cs="Amiri"/>
                      <w:kern w:val="2"/>
                      <w:lang w:bidi="ar-DZ"/>
                    </w:rPr>
                  </w:pPr>
                  <w:r w:rsidRPr="008C205E">
                    <w:rPr>
                      <w:rFonts w:ascii="Amiri" w:hAnsi="Amiri" w:cs="Amiri"/>
                      <w:kern w:val="2"/>
                      <w:sz w:val="32"/>
                      <w:szCs w:val="32"/>
                      <w:lang w:bidi="ar-DZ"/>
                    </w:rPr>
                    <w:sym w:font="Wingdings" w:char="F07C"/>
                  </w:r>
                </w:p>
              </w:tc>
              <w:tc>
                <w:tcPr>
                  <w:tcW w:w="3662" w:type="dxa"/>
                </w:tcPr>
                <w:p w14:paraId="52654DD7" w14:textId="6A160B8F" w:rsidR="008C205E" w:rsidRDefault="008C205E" w:rsidP="000B48AB">
                  <w:pPr>
                    <w:framePr w:hSpace="141" w:wrap="around" w:vAnchor="text" w:hAnchor="margin" w:xAlign="center" w:y="-342"/>
                    <w:widowControl/>
                    <w:suppressAutoHyphens w:val="0"/>
                    <w:spacing w:after="200" w:line="276" w:lineRule="auto"/>
                    <w:suppressOverlap/>
                    <w:rPr>
                      <w:rFonts w:ascii="Amiri" w:hAnsi="Amiri" w:cs="Amiri"/>
                      <w:kern w:val="2"/>
                      <w:lang w:bidi="ar-DZ"/>
                    </w:rPr>
                  </w:pPr>
                  <w:r w:rsidRPr="00385D7F">
                    <w:rPr>
                      <w:rFonts w:ascii="Amiri" w:hAnsi="Amiri" w:cs="Amiri"/>
                      <w:kern w:val="2"/>
                      <w:position w:val="-6"/>
                      <w:lang w:bidi="ar-DZ"/>
                    </w:rPr>
                    <w:object w:dxaOrig="1579" w:dyaOrig="360" w14:anchorId="1C43A4CD">
                      <v:shape id="_x0000_i1055" type="#_x0000_t75" style="width:79.45pt;height:18.6pt" o:ole="">
                        <v:imagedata r:id="rId64" o:title=""/>
                      </v:shape>
                      <o:OLEObject Type="Embed" ProgID="Equation.DSMT4" ShapeID="_x0000_i1055" DrawAspect="Content" ObjectID="_1631951446" r:id="rId65"/>
                    </w:object>
                  </w:r>
                </w:p>
              </w:tc>
              <w:tc>
                <w:tcPr>
                  <w:tcW w:w="732" w:type="dxa"/>
                  <w:vAlign w:val="center"/>
                </w:tcPr>
                <w:p w14:paraId="136808D9" w14:textId="2150FD4F" w:rsidR="008C205E" w:rsidRDefault="008C205E" w:rsidP="000B48AB">
                  <w:pPr>
                    <w:framePr w:hSpace="141" w:wrap="around" w:vAnchor="text" w:hAnchor="margin" w:xAlign="center" w:y="-342"/>
                    <w:widowControl/>
                    <w:suppressAutoHyphens w:val="0"/>
                    <w:spacing w:after="200" w:line="276" w:lineRule="auto"/>
                    <w:suppressOverlap/>
                    <w:jc w:val="center"/>
                    <w:rPr>
                      <w:rFonts w:ascii="Amiri" w:hAnsi="Amiri" w:cs="Amiri"/>
                      <w:kern w:val="2"/>
                      <w:lang w:bidi="ar-DZ"/>
                    </w:rPr>
                  </w:pPr>
                  <w:r w:rsidRPr="00EF10B1">
                    <w:rPr>
                      <w:rFonts w:ascii="Amiri" w:hAnsi="Amiri" w:cs="Amiri"/>
                      <w:kern w:val="2"/>
                      <w:sz w:val="32"/>
                      <w:szCs w:val="32"/>
                      <w:lang w:bidi="ar-DZ"/>
                    </w:rPr>
                    <w:sym w:font="Wingdings" w:char="F07C"/>
                  </w:r>
                </w:p>
              </w:tc>
              <w:tc>
                <w:tcPr>
                  <w:tcW w:w="3633" w:type="dxa"/>
                </w:tcPr>
                <w:p w14:paraId="19283B36" w14:textId="5EDC12C1" w:rsidR="008C205E" w:rsidRDefault="008C205E" w:rsidP="000B48AB">
                  <w:pPr>
                    <w:framePr w:hSpace="141" w:wrap="around" w:vAnchor="text" w:hAnchor="margin" w:xAlign="center" w:y="-342"/>
                    <w:widowControl/>
                    <w:suppressAutoHyphens w:val="0"/>
                    <w:spacing w:after="200" w:line="276" w:lineRule="auto"/>
                    <w:suppressOverlap/>
                    <w:rPr>
                      <w:rFonts w:ascii="Amiri" w:hAnsi="Amiri" w:cs="Amiri"/>
                      <w:kern w:val="2"/>
                      <w:lang w:bidi="ar-DZ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2340" w:dyaOrig="420" w14:anchorId="65288751">
                      <v:shape id="_x0000_i1056" type="#_x0000_t75" style="width:116.7pt;height:21.1pt" o:ole="">
                        <v:imagedata r:id="rId66" o:title=""/>
                      </v:shape>
                      <o:OLEObject Type="Embed" ProgID="Equation.DSMT4" ShapeID="_x0000_i1056" DrawAspect="Content" ObjectID="_1631951447" r:id="rId67"/>
                    </w:object>
                  </w:r>
                </w:p>
              </w:tc>
            </w:tr>
          </w:tbl>
          <w:p w14:paraId="2A3D7F21" w14:textId="63E2DCDD" w:rsidR="00B47791" w:rsidRDefault="00B47791" w:rsidP="00B47791">
            <w:pPr>
              <w:widowControl/>
              <w:suppressAutoHyphens w:val="0"/>
              <w:ind w:left="360"/>
              <w:jc w:val="center"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III - Puissances – Ecriture scientifique : </w:t>
            </w:r>
          </w:p>
          <w:p w14:paraId="0488082A" w14:textId="77777777" w:rsidR="00B47791" w:rsidRDefault="00B47791" w:rsidP="00B47791">
            <w:pP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 :</w:t>
            </w:r>
          </w:p>
          <w:p w14:paraId="71ADD5CC" w14:textId="0B2F38B5" w:rsidR="00B47791" w:rsidRPr="003266FE" w:rsidRDefault="00B47791" w:rsidP="003266FE">
            <w:pPr>
              <w:rPr>
                <w:rFonts w:ascii="Amiri" w:hAnsi="Amiri" w:cs="Amiri"/>
                <w:i/>
                <w:iCs/>
                <w:lang w:bidi="ar-DZ"/>
              </w:rPr>
            </w:pPr>
            <w:r w:rsidRPr="003266FE">
              <w:rPr>
                <w:rFonts w:ascii="Amiri" w:hAnsi="Amiri" w:cs="Amiri"/>
                <w:i/>
                <w:iCs/>
                <w:lang w:bidi="ar-DZ"/>
              </w:rPr>
              <w:t>Simplifier les nombres suivants :</w:t>
            </w:r>
            <w:r w:rsidR="003266FE" w:rsidRPr="003266FE">
              <w:rPr>
                <w:kern w:val="2"/>
                <w:lang w:bidi="ar-DZ"/>
              </w:rPr>
              <w:t xml:space="preserve"> </w:t>
            </w:r>
            <w:r w:rsidR="0026679B" w:rsidRPr="003266FE">
              <w:rPr>
                <w:position w:val="-28"/>
                <w:lang w:bidi="ar-DZ"/>
              </w:rPr>
              <w:object w:dxaOrig="4760" w:dyaOrig="760" w14:anchorId="75510089">
                <v:shape id="_x0000_i1057" type="#_x0000_t75" style="width:237.1pt;height:38.5pt" o:ole="">
                  <v:imagedata r:id="rId68" o:title=""/>
                </v:shape>
                <o:OLEObject Type="Embed" ProgID="Equation.DSMT4" ShapeID="_x0000_i1057" DrawAspect="Content" ObjectID="_1631951448" r:id="rId69"/>
              </w:object>
            </w:r>
          </w:p>
          <w:p w14:paraId="34EFE933" w14:textId="77777777" w:rsidR="00B47791" w:rsidRDefault="00B47791" w:rsidP="00B47791">
            <w:pPr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priété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72D20731" w14:textId="77777777" w:rsidR="00B47791" w:rsidRDefault="00B47791" w:rsidP="00B4779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94"/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Soient </w:t>
            </w:r>
            <w:r>
              <w:rPr>
                <w:rFonts w:ascii="Amiri" w:hAnsi="Amiri" w:cs="Amiri"/>
                <w:i/>
                <w:iCs/>
                <w:kern w:val="2"/>
                <w:position w:val="-6"/>
                <w:lang w:bidi="ar-MA"/>
              </w:rPr>
              <w:object w:dxaOrig="225" w:dyaOrig="240" w14:anchorId="3F8E7C0F">
                <v:shape id="_x0000_i1058" type="#_x0000_t75" style="width:11.15pt;height:12.4pt" o:ole="">
                  <v:imagedata r:id="rId70" o:title=""/>
                </v:shape>
                <o:OLEObject Type="Embed" ProgID="Equation.DSMT4" ShapeID="_x0000_i1058" DrawAspect="Content" ObjectID="_1631951449" r:id="rId71"/>
              </w:object>
            </w:r>
            <w:r>
              <w:rPr>
                <w:rFonts w:ascii="Amiri" w:hAnsi="Amiri" w:cs="Amiri"/>
                <w:i/>
                <w:iCs/>
                <w:position w:val="-6"/>
                <w:lang w:bidi="ar-MA"/>
              </w:rPr>
              <w:t xml:space="preserve"> </w: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et </w:t>
            </w:r>
            <w:r>
              <w:rPr>
                <w:rFonts w:ascii="Amiri" w:hAnsi="Amiri" w:cs="Amiri"/>
                <w:i/>
                <w:iCs/>
                <w:kern w:val="2"/>
                <w:position w:val="-6"/>
                <w:lang w:bidi="ar-MA"/>
              </w:rPr>
              <w:object w:dxaOrig="195" w:dyaOrig="270" w14:anchorId="583A21B1">
                <v:shape id="_x0000_i1059" type="#_x0000_t75" style="width:9.95pt;height:13.65pt" o:ole="">
                  <v:imagedata r:id="rId72" o:title=""/>
                </v:shape>
                <o:OLEObject Type="Embed" ProgID="Equation.DSMT4" ShapeID="_x0000_i1059" DrawAspect="Content" ObjectID="_1631951450" r:id="rId73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deux nombres réels non nuls </w:t>
            </w:r>
            <w:r w:rsidR="00C1332D">
              <w:rPr>
                <w:rFonts w:ascii="Amiri" w:hAnsi="Amiri" w:cs="Amiri"/>
                <w:i/>
                <w:iCs/>
                <w:lang w:bidi="ar-MA"/>
              </w:rPr>
              <w:t>et soient</w: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. </w:t>
            </w:r>
            <w:r>
              <w:rPr>
                <w:rFonts w:ascii="Amiri" w:hAnsi="Amiri" w:cs="Amiri"/>
                <w:i/>
                <w:iCs/>
                <w:kern w:val="2"/>
                <w:position w:val="-6"/>
                <w:lang w:bidi="ar-MA"/>
              </w:rPr>
              <w:object w:dxaOrig="270" w:dyaOrig="210" w14:anchorId="492B5FC3">
                <v:shape id="_x0000_i1060" type="#_x0000_t75" style="width:13.65pt;height:11.15pt" o:ole="">
                  <v:imagedata r:id="rId74" o:title=""/>
                </v:shape>
                <o:OLEObject Type="Embed" ProgID="Equation.DSMT4" ShapeID="_x0000_i1060" DrawAspect="Content" ObjectID="_1631951451" r:id="rId75"/>
              </w:object>
            </w:r>
            <w:r>
              <w:rPr>
                <w:rFonts w:ascii="Amiri" w:hAnsi="Amiri" w:cs="Amiri"/>
                <w:i/>
                <w:iCs/>
                <w:position w:val="-6"/>
                <w:lang w:bidi="ar-MA"/>
              </w:rPr>
              <w:t xml:space="preserve"> </w: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et </w:t>
            </w:r>
            <w:r>
              <w:rPr>
                <w:rFonts w:ascii="Amiri" w:hAnsi="Amiri" w:cs="Amiri"/>
                <w:i/>
                <w:iCs/>
                <w:kern w:val="2"/>
                <w:position w:val="-6"/>
                <w:lang w:bidi="ar-MA"/>
              </w:rPr>
              <w:object w:dxaOrig="195" w:dyaOrig="210" w14:anchorId="20059B3A">
                <v:shape id="_x0000_i1061" type="#_x0000_t75" style="width:9.95pt;height:11.15pt" o:ole="">
                  <v:imagedata r:id="rId76" o:title=""/>
                </v:shape>
                <o:OLEObject Type="Embed" ProgID="Equation.DSMT4" ShapeID="_x0000_i1061" DrawAspect="Content" ObjectID="_1631951452" r:id="rId77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deux nom</w:t>
            </w:r>
            <w:r w:rsidR="00C1332D">
              <w:rPr>
                <w:rFonts w:ascii="Amiri" w:hAnsi="Amiri" w:cs="Amiri"/>
                <w:i/>
                <w:iCs/>
                <w:lang w:bidi="ar-MA"/>
              </w:rPr>
              <w:t>bres entiers relatifs non nuls. On a :</w:t>
            </w:r>
          </w:p>
          <w:p w14:paraId="7E6ACF71" w14:textId="324EAB67" w:rsidR="00C1332D" w:rsidRDefault="00C1332D" w:rsidP="00B4779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94"/>
              <w:rPr>
                <w:color w:val="000000" w:themeColor="text1"/>
                <w:kern w:val="2"/>
              </w:rPr>
            </w:pPr>
            <w:r w:rsidRPr="00C1332D">
              <w:rPr>
                <w:color w:val="000000" w:themeColor="text1"/>
                <w:kern w:val="2"/>
                <w:position w:val="-10"/>
              </w:rPr>
              <w:object w:dxaOrig="1860" w:dyaOrig="360" w14:anchorId="1220BC51">
                <v:shape id="_x0000_i1062" type="#_x0000_t75" style="width:93.1pt;height:18.6pt" o:ole="">
                  <v:imagedata r:id="rId78" o:title=""/>
                </v:shape>
                <o:OLEObject Type="Embed" ProgID="Equation.DSMT4" ShapeID="_x0000_i1062" DrawAspect="Content" ObjectID="_1631951453" r:id="rId79"/>
              </w:object>
            </w:r>
            <w:r>
              <w:rPr>
                <w:color w:val="000000" w:themeColor="text1"/>
                <w:kern w:val="2"/>
              </w:rPr>
              <w:t xml:space="preserve">       </w:t>
            </w:r>
            <w:r w:rsidR="007F0B12">
              <w:rPr>
                <w:color w:val="000000" w:themeColor="text1"/>
                <w:kern w:val="2"/>
              </w:rPr>
              <w:t xml:space="preserve">  </w:t>
            </w:r>
            <w:r>
              <w:rPr>
                <w:color w:val="000000" w:themeColor="text1"/>
                <w:kern w:val="2"/>
              </w:rPr>
              <w:t xml:space="preserve">   </w:t>
            </w:r>
            <w:r>
              <w:rPr>
                <w:color w:val="000000" w:themeColor="text1"/>
                <w:kern w:val="2"/>
                <w:position w:val="-24"/>
              </w:rPr>
              <w:object w:dxaOrig="1440" w:dyaOrig="660" w14:anchorId="0CE52467">
                <v:shape id="_x0000_i1063" type="#_x0000_t75" style="width:1in;height:33.5pt" o:ole="">
                  <v:imagedata r:id="rId80" o:title=""/>
                </v:shape>
                <o:OLEObject Type="Embed" ProgID="Equation.DSMT4" ShapeID="_x0000_i1063" DrawAspect="Content" ObjectID="_1631951454" r:id="rId81"/>
              </w:object>
            </w:r>
            <w:r>
              <w:rPr>
                <w:color w:val="000000" w:themeColor="text1"/>
                <w:kern w:val="2"/>
              </w:rPr>
              <w:t xml:space="preserve">    </w:t>
            </w:r>
            <w:r w:rsidR="007F0B12">
              <w:rPr>
                <w:color w:val="000000" w:themeColor="text1"/>
                <w:kern w:val="2"/>
              </w:rPr>
              <w:t xml:space="preserve">   </w:t>
            </w:r>
            <w:r>
              <w:rPr>
                <w:color w:val="000000" w:themeColor="text1"/>
                <w:kern w:val="2"/>
              </w:rPr>
              <w:t xml:space="preserve">        </w:t>
            </w:r>
            <w:r w:rsidR="007F0B12">
              <w:rPr>
                <w:color w:val="000000" w:themeColor="text1"/>
                <w:kern w:val="2"/>
                <w:position w:val="-24"/>
              </w:rPr>
              <w:object w:dxaOrig="1340" w:dyaOrig="620" w14:anchorId="4DB24701">
                <v:shape id="_x0000_i1064" type="#_x0000_t75" style="width:67.05pt;height:31.05pt" o:ole="">
                  <v:imagedata r:id="rId82" o:title=""/>
                </v:shape>
                <o:OLEObject Type="Embed" ProgID="Equation.DSMT4" ShapeID="_x0000_i1064" DrawAspect="Content" ObjectID="_1631951455" r:id="rId83"/>
              </w:object>
            </w:r>
            <w:r w:rsidR="00011CB6">
              <w:rPr>
                <w:color w:val="000000" w:themeColor="text1"/>
                <w:kern w:val="2"/>
              </w:rPr>
              <w:t xml:space="preserve">           </w:t>
            </w:r>
            <w:r w:rsidR="00011CB6">
              <w:t xml:space="preserve"> </w:t>
            </w:r>
            <w:r w:rsidR="00011CB6" w:rsidRPr="00011CB6">
              <w:rPr>
                <w:position w:val="-10"/>
              </w:rPr>
              <w:object w:dxaOrig="1060" w:dyaOrig="360" w14:anchorId="269F7765">
                <v:shape id="_x0000_i1065" type="#_x0000_t75" style="width:53.4pt;height:18.6pt" o:ole="">
                  <v:imagedata r:id="rId84" o:title=""/>
                </v:shape>
                <o:OLEObject Type="Embed" ProgID="Equation.DSMT4" ShapeID="_x0000_i1065" DrawAspect="Content" ObjectID="_1631951456" r:id="rId85"/>
              </w:object>
            </w:r>
          </w:p>
          <w:p w14:paraId="62A530F0" w14:textId="77777777" w:rsidR="007F0B12" w:rsidRDefault="007F0B12" w:rsidP="00B4779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94"/>
              <w:rPr>
                <w:color w:val="000000" w:themeColor="text1"/>
                <w:kern w:val="2"/>
              </w:rPr>
            </w:pPr>
            <w:r w:rsidRPr="007F0B12">
              <w:rPr>
                <w:color w:val="000000" w:themeColor="text1"/>
                <w:kern w:val="2"/>
                <w:position w:val="-16"/>
              </w:rPr>
              <w:object w:dxaOrig="1540" w:dyaOrig="480" w14:anchorId="4B5AC50F">
                <v:shape id="_x0000_i1066" type="#_x0000_t75" style="width:76.95pt;height:23.6pt" o:ole="">
                  <v:imagedata r:id="rId86" o:title=""/>
                </v:shape>
                <o:OLEObject Type="Embed" ProgID="Equation.DSMT4" ShapeID="_x0000_i1066" DrawAspect="Content" ObjectID="_1631951457" r:id="rId87"/>
              </w:object>
            </w:r>
            <w:r>
              <w:rPr>
                <w:color w:val="000000" w:themeColor="text1"/>
                <w:kern w:val="2"/>
              </w:rPr>
              <w:t xml:space="preserve">                               </w:t>
            </w:r>
            <w:r w:rsidR="00A716E9" w:rsidRPr="00A716E9">
              <w:rPr>
                <w:color w:val="000000" w:themeColor="text1"/>
                <w:kern w:val="2"/>
                <w:position w:val="-10"/>
              </w:rPr>
              <w:object w:dxaOrig="1880" w:dyaOrig="360" w14:anchorId="7446A62A">
                <v:shape id="_x0000_i1067" type="#_x0000_t75" style="width:93.1pt;height:18.6pt" o:ole="">
                  <v:imagedata r:id="rId88" o:title=""/>
                </v:shape>
                <o:OLEObject Type="Embed" ProgID="Equation.DSMT4" ShapeID="_x0000_i1067" DrawAspect="Content" ObjectID="_1631951458" r:id="rId89"/>
              </w:object>
            </w:r>
            <w:r>
              <w:rPr>
                <w:color w:val="000000" w:themeColor="text1"/>
                <w:kern w:val="2"/>
              </w:rPr>
              <w:t xml:space="preserve">                          </w:t>
            </w:r>
            <w:r w:rsidR="00A716E9" w:rsidRPr="00A716E9">
              <w:rPr>
                <w:color w:val="000000" w:themeColor="text1"/>
                <w:kern w:val="2"/>
                <w:position w:val="-28"/>
              </w:rPr>
              <w:object w:dxaOrig="1420" w:dyaOrig="740" w14:anchorId="556191AB">
                <v:shape id="_x0000_i1068" type="#_x0000_t75" style="width:70.75pt;height:37.25pt" o:ole="">
                  <v:imagedata r:id="rId90" o:title=""/>
                </v:shape>
                <o:OLEObject Type="Embed" ProgID="Equation.DSMT4" ShapeID="_x0000_i1068" DrawAspect="Content" ObjectID="_1631951459" r:id="rId91"/>
              </w:object>
            </w:r>
          </w:p>
          <w:p w14:paraId="76535002" w14:textId="77777777" w:rsidR="00B47791" w:rsidRDefault="00B47791" w:rsidP="00B47791">
            <w:pP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14:paraId="75316159" w14:textId="43657536" w:rsidR="006C00BD" w:rsidRDefault="00F04A6A" w:rsidP="006C00BD">
            <w:pPr>
              <w:rPr>
                <w:rFonts w:ascii="Amiri" w:hAnsi="Amiri" w:cs="Amiri"/>
                <w:i/>
                <w:iCs/>
                <w:lang w:bidi="ar-DZ"/>
              </w:rPr>
            </w:pPr>
            <w:r>
              <w:rPr>
                <w:rFonts w:ascii="Amiri" w:hAnsi="Amiri" w:cs="Amiri"/>
                <w:i/>
                <w:iCs/>
                <w:lang w:bidi="ar-DZ"/>
              </w:rPr>
              <w:t>S</w:t>
            </w:r>
            <w:r w:rsidR="0026679B">
              <w:rPr>
                <w:rFonts w:ascii="Amiri" w:hAnsi="Amiri" w:cs="Amiri"/>
                <w:i/>
                <w:iCs/>
                <w:lang w:bidi="ar-DZ"/>
              </w:rPr>
              <w:t>implifier</w:t>
            </w:r>
            <w:r w:rsidR="00B47791" w:rsidRPr="006C00BD">
              <w:rPr>
                <w:rFonts w:ascii="Amiri" w:hAnsi="Amiri" w:cs="Amiri"/>
                <w:i/>
                <w:iCs/>
                <w:lang w:bidi="ar-DZ"/>
              </w:rPr>
              <w:t xml:space="preserve"> le</w:t>
            </w:r>
            <w:r w:rsidR="00011CB6">
              <w:rPr>
                <w:rFonts w:ascii="Amiri" w:hAnsi="Amiri" w:cs="Amiri"/>
                <w:i/>
                <w:iCs/>
                <w:lang w:bidi="ar-DZ"/>
              </w:rPr>
              <w:t>s</w:t>
            </w:r>
            <w:r w:rsidR="00B47791" w:rsidRPr="006C00BD">
              <w:rPr>
                <w:rFonts w:ascii="Amiri" w:hAnsi="Amiri" w:cs="Amiri"/>
                <w:i/>
                <w:iCs/>
                <w:lang w:bidi="ar-DZ"/>
              </w:rPr>
              <w:t xml:space="preserve"> nombre</w:t>
            </w:r>
            <w:r w:rsidR="00011CB6">
              <w:rPr>
                <w:rFonts w:ascii="Amiri" w:hAnsi="Amiri" w:cs="Amiri"/>
                <w:i/>
                <w:iCs/>
                <w:lang w:bidi="ar-DZ"/>
              </w:rPr>
              <w:t>s</w:t>
            </w:r>
            <w:r w:rsidR="00B47791" w:rsidRPr="006C00BD">
              <w:rPr>
                <w:rFonts w:ascii="Amiri" w:hAnsi="Amiri" w:cs="Amiri"/>
                <w:i/>
                <w:iCs/>
                <w:lang w:bidi="ar-DZ"/>
              </w:rPr>
              <w:t xml:space="preserve"> suivant</w:t>
            </w:r>
            <w:r w:rsidR="00011CB6">
              <w:rPr>
                <w:rFonts w:ascii="Amiri" w:hAnsi="Amiri" w:cs="Amiri"/>
                <w:i/>
                <w:iCs/>
                <w:lang w:bidi="ar-DZ"/>
              </w:rPr>
              <w:t>s</w:t>
            </w:r>
            <w:r w:rsidR="00B47791" w:rsidRPr="006C00BD">
              <w:rPr>
                <w:rFonts w:ascii="Amiri" w:hAnsi="Amiri" w:cs="Amiri"/>
                <w:i/>
                <w:iCs/>
                <w:lang w:bidi="ar-DZ"/>
              </w:rPr>
              <w:t xml:space="preserve"> : </w:t>
            </w:r>
            <w:r w:rsidR="009952C7" w:rsidRPr="00011CB6">
              <w:rPr>
                <w:position w:val="-28"/>
                <w:lang w:bidi="ar-DZ"/>
              </w:rPr>
              <w:object w:dxaOrig="5000" w:dyaOrig="700" w14:anchorId="1B1E2311">
                <v:shape id="_x0000_i1069" type="#_x0000_t75" style="width:250.75pt;height:34.75pt" o:ole="">
                  <v:imagedata r:id="rId92" o:title=""/>
                </v:shape>
                <o:OLEObject Type="Embed" ProgID="Equation.DSMT4" ShapeID="_x0000_i1069" DrawAspect="Content" ObjectID="_1631951460" r:id="rId93"/>
              </w:object>
            </w:r>
            <w:r w:rsidR="00B47791" w:rsidRPr="006C00BD">
              <w:rPr>
                <w:rFonts w:ascii="Amiri" w:hAnsi="Amiri" w:cs="Amiri"/>
                <w:i/>
                <w:iCs/>
                <w:lang w:bidi="ar-DZ"/>
              </w:rPr>
              <w:t> </w:t>
            </w:r>
            <w:r w:rsidR="006C00BD">
              <w:rPr>
                <w:rFonts w:ascii="Amiri" w:hAnsi="Amiri" w:cs="Amiri"/>
                <w:i/>
                <w:iCs/>
                <w:lang w:bidi="ar-DZ"/>
              </w:rPr>
              <w:t>.</w:t>
            </w:r>
          </w:p>
          <w:p w14:paraId="0A70AD81" w14:textId="77777777" w:rsidR="00BC72F5" w:rsidRPr="00EB50E4" w:rsidRDefault="00EB50E4" w:rsidP="00BC72F5">
            <w:pPr>
              <w:rPr>
                <w:rFonts w:ascii="Amiri" w:eastAsiaTheme="minorHAnsi" w:hAnsi="Amiri" w:cs="Amiri"/>
                <w:b/>
                <w:bCs/>
                <w:i/>
                <w:iCs/>
                <w:kern w:val="0"/>
                <w:sz w:val="28"/>
                <w:szCs w:val="28"/>
                <w:lang w:eastAsia="en-US" w:bidi="ar-MA"/>
              </w:rPr>
            </w:pPr>
            <w:r>
              <w:rPr>
                <w:rFonts w:ascii="Wingdings" w:hAnsi="Wingdings" w:cs="Amiri" w:hint="eastAsia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6D"/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="00BC72F5" w:rsidRPr="00BC72F5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Remarque :</w:t>
            </w:r>
            <w:r w:rsidR="00BC72F5"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  <w:t xml:space="preserve"> Puissance du nombre 10</w:t>
            </w:r>
          </w:p>
          <w:p w14:paraId="3DCDFB4A" w14:textId="372DF90F" w:rsidR="00BC72F5" w:rsidRPr="003E3475" w:rsidRDefault="00BC72F5" w:rsidP="003E3475">
            <w:pPr>
              <w:widowControl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FFFFF" w:themeFill="background1"/>
              <w:suppressAutoHyphens w:val="0"/>
              <w:spacing w:after="200"/>
              <w:rPr>
                <w:rFonts w:ascii="Amiri" w:hAnsi="Amiri" w:cs="Amiri"/>
                <w:i/>
                <w:iCs/>
                <w:lang w:bidi="ar-MA"/>
              </w:rPr>
            </w:pPr>
            <w:r w:rsidRPr="003E3475">
              <w:rPr>
                <w:rFonts w:ascii="Amiri" w:hAnsi="Amiri" w:cs="Amiri"/>
                <w:i/>
                <w:iCs/>
                <w:lang w:bidi="ar-MA"/>
              </w:rPr>
              <w:t xml:space="preserve">Soit </w:t>
            </w:r>
            <m:oMath>
              <m:r>
                <w:rPr>
                  <w:rFonts w:ascii="Cambria Math" w:hAnsi="Cambria Math" w:cs="Amiri"/>
                  <w:lang w:bidi="ar-MA"/>
                </w:rPr>
                <m:t>n</m:t>
              </m:r>
            </m:oMath>
            <w:r w:rsidRPr="003E3475">
              <w:rPr>
                <w:rFonts w:ascii="Amiri" w:hAnsi="Amiri" w:cs="Amiri"/>
                <w:i/>
                <w:iCs/>
                <w:lang w:bidi="ar-MA"/>
              </w:rPr>
              <w:t xml:space="preserve"> un entier naturel. On a :</w:t>
            </w:r>
          </w:p>
          <w:p w14:paraId="79B8921B" w14:textId="22C83612" w:rsidR="00BC72F5" w:rsidRPr="003E3475" w:rsidRDefault="004845DA" w:rsidP="003E3475">
            <w:pPr>
              <w:pStyle w:val="Paragraphedeliste"/>
              <w:widowControl/>
              <w:numPr>
                <w:ilvl w:val="0"/>
                <w:numId w:val="32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FFFFF" w:themeFill="background1"/>
              <w:suppressAutoHyphens w:val="0"/>
              <w:ind w:left="426" w:hanging="426"/>
              <w:rPr>
                <w:rFonts w:ascii="Amiri" w:eastAsia="Times New Roman" w:hAnsi="Amiri" w:cs="Amiri"/>
                <w:shd w:val="clear" w:color="auto" w:fill="D9D9D9" w:themeFill="background1" w:themeFillShade="D9"/>
                <w:lang w:bidi="ar-MA"/>
              </w:rPr>
            </w:pPr>
            <m:oMath>
              <m:sSup>
                <m:sSupPr>
                  <m:ctrlPr>
                    <w:rPr>
                      <w:rFonts w:ascii="Cambria Math" w:hAnsi="Cambria Math" w:cs="Amiri"/>
                      <w:i/>
                      <w:lang w:eastAsia="en-US" w:bidi="ar-MA"/>
                    </w:rPr>
                  </m:ctrlPr>
                </m:sSupPr>
                <m:e>
                  <m:r>
                    <w:rPr>
                      <w:rFonts w:ascii="Cambria Math" w:hAnsi="Cambria Math" w:cs="Amiri"/>
                      <w:lang w:bidi="ar-MA"/>
                    </w:rPr>
                    <m:t>10</m:t>
                  </m:r>
                </m:e>
                <m:sup>
                  <m:r>
                    <w:rPr>
                      <w:rFonts w:ascii="Cambria Math" w:hAnsi="Cambria Math" w:cs="Amiri"/>
                      <w:lang w:bidi="ar-MA"/>
                    </w:rPr>
                    <m:t>n</m:t>
                  </m:r>
                </m:sup>
              </m:sSup>
              <m:r>
                <w:rPr>
                  <w:rFonts w:ascii="Cambria Math" w:hAnsi="Cambria Math" w:cs="Amiri"/>
                  <w:lang w:bidi="ar-MA"/>
                </w:rPr>
                <m:t>=</m:t>
              </m:r>
              <m:r>
                <w:rPr>
                  <w:rFonts w:ascii="Cambria Math" w:hAnsi="Cambria Math" w:cs="Amiri"/>
                  <w:shd w:val="clear" w:color="auto" w:fill="FFFFFF" w:themeFill="background1"/>
                  <w:lang w:bidi="ar-MA"/>
                </w:rPr>
                <m:t>1</m:t>
              </m:r>
              <m:r>
                <w:rPr>
                  <w:rFonts w:ascii="Cambria Math" w:hAnsi="Cambria Math" w:cs="Amiri"/>
                  <w:shd w:val="clear" w:color="auto" w:fill="D9D9D9" w:themeFill="background1" w:themeFillShade="D9"/>
                  <w:lang w:bidi="ar-MA"/>
                </w:rPr>
                <m:t>00…00</m:t>
              </m:r>
            </m:oMath>
            <w:r w:rsidR="00BC72F5" w:rsidRPr="003E3475">
              <w:rPr>
                <w:rFonts w:ascii="Amiri" w:eastAsia="Times New Roman" w:hAnsi="Amiri" w:cs="Amiri"/>
                <w:lang w:bidi="ar-MA"/>
              </w:rPr>
              <w:t xml:space="preserve"> </w:t>
            </w:r>
            <w:r w:rsidR="00BC72F5" w:rsidRPr="003E3475">
              <w:rPr>
                <w:rFonts w:ascii="Amiri" w:eastAsiaTheme="minorEastAsia" w:hAnsi="Amiri" w:cs="Amiri"/>
                <w:i/>
                <w:lang w:bidi="ar-MA"/>
              </w:rPr>
              <w:t>n Zéros</w:t>
            </w:r>
            <w:r w:rsidR="003E3475">
              <w:rPr>
                <w:rFonts w:ascii="Amiri" w:eastAsiaTheme="minorEastAsia" w:hAnsi="Amiri" w:cs="Amiri"/>
                <w:i/>
                <w:lang w:bidi="ar-MA"/>
              </w:rPr>
              <w:t>.</w:t>
            </w:r>
          </w:p>
          <w:p w14:paraId="018664DC" w14:textId="093D47F6" w:rsidR="00624060" w:rsidRPr="00624060" w:rsidRDefault="004845DA" w:rsidP="00624060">
            <w:pPr>
              <w:pStyle w:val="Paragraphedeliste"/>
              <w:widowControl/>
              <w:numPr>
                <w:ilvl w:val="0"/>
                <w:numId w:val="32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FFFFFF" w:themeFill="background1"/>
              <w:suppressAutoHyphens w:val="0"/>
              <w:ind w:left="426" w:hanging="426"/>
              <w:rPr>
                <w:rFonts w:ascii="Amiri" w:eastAsia="Times New Roman" w:hAnsi="Amiri" w:cs="Amiri"/>
                <w:color w:val="000000"/>
                <w:lang w:eastAsia="fr-FR"/>
              </w:rPr>
            </w:pPr>
            <m:oMath>
              <m:sSup>
                <m:sSupPr>
                  <m:ctrlPr>
                    <w:rPr>
                      <w:rFonts w:ascii="Cambria Math" w:hAnsi="Cambria Math" w:cs="Amiri"/>
                      <w:i/>
                      <w:lang w:eastAsia="en-US" w:bidi="ar-MA"/>
                    </w:rPr>
                  </m:ctrlPr>
                </m:sSupPr>
                <m:e>
                  <m:r>
                    <w:rPr>
                      <w:rFonts w:ascii="Cambria Math" w:hAnsi="Cambria Math" w:cs="Amiri"/>
                      <w:lang w:bidi="ar-MA"/>
                    </w:rPr>
                    <m:t>10</m:t>
                  </m:r>
                </m:e>
                <m:sup>
                  <m:r>
                    <w:rPr>
                      <w:rFonts w:ascii="Cambria Math" w:hAnsi="Cambria Math" w:cs="Amiri"/>
                      <w:lang w:bidi="ar-MA"/>
                    </w:rPr>
                    <m:t>-n</m:t>
                  </m:r>
                </m:sup>
              </m:sSup>
              <m:r>
                <w:rPr>
                  <w:rFonts w:ascii="Cambria Math" w:hAnsi="Cambria Math" w:cs="Amiri"/>
                  <w:lang w:bidi="ar-MA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 w:cs="Amiri"/>
                  <w:shd w:val="clear" w:color="auto" w:fill="D9D9D9" w:themeFill="background1" w:themeFillShade="D9"/>
                  <w:lang w:bidi="ar-MA"/>
                </w:rPr>
                <m:t>0,00…0</m:t>
              </m:r>
              <m:r>
                <w:rPr>
                  <w:rFonts w:ascii="Cambria Math" w:hAnsi="Cambria Math" w:cs="Amiri"/>
                  <w:lang w:bidi="ar-MA"/>
                </w:rPr>
                <m:t>1</m:t>
              </m:r>
            </m:oMath>
            <w:r w:rsidR="00BC72F5" w:rsidRPr="003E3475">
              <w:rPr>
                <w:rFonts w:ascii="Amiri" w:eastAsiaTheme="minorEastAsia" w:hAnsi="Amiri" w:cs="Amiri"/>
                <w:i/>
                <w:lang w:bidi="ar-MA"/>
              </w:rPr>
              <w:t xml:space="preserve"> n Zéro</w:t>
            </w:r>
            <w:r w:rsidR="003E3475">
              <w:rPr>
                <w:rFonts w:ascii="Amiri" w:eastAsiaTheme="minorEastAsia" w:hAnsi="Amiri" w:cs="Amiri"/>
                <w:i/>
                <w:lang w:bidi="ar-MA"/>
              </w:rPr>
              <w:t>s.</w:t>
            </w:r>
          </w:p>
          <w:p w14:paraId="6223BCBA" w14:textId="26832001" w:rsidR="00624060" w:rsidRDefault="00624060" w:rsidP="009952C7">
            <w:pP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 w:hint="eastAsia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6D"/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="006C1214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Exemples</w:t>
            </w:r>
            <w:r w:rsidRPr="00BC72F5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04"/>
              <w:gridCol w:w="2205"/>
              <w:gridCol w:w="630"/>
              <w:gridCol w:w="2280"/>
              <w:gridCol w:w="555"/>
              <w:gridCol w:w="2355"/>
            </w:tblGrid>
            <w:tr w:rsidR="00671684" w14:paraId="727A4E18" w14:textId="77777777" w:rsidTr="00440FE3">
              <w:tc>
                <w:tcPr>
                  <w:tcW w:w="704" w:type="dxa"/>
                </w:tcPr>
                <w:p w14:paraId="367A0D4D" w14:textId="7CEE15C7" w:rsidR="00671684" w:rsidRDefault="00671684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2205" w:type="dxa"/>
                </w:tcPr>
                <w:p w14:paraId="035D0391" w14:textId="467CE017" w:rsidR="00671684" w:rsidRDefault="004845DA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eastAsia="en-US" w:bidi="ar-M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MA"/>
                        </w:rPr>
                        <m:t>=</m:t>
                      </m:r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shd w:val="clear" w:color="auto" w:fill="FFFFFF" w:themeFill="background1"/>
                          <w:lang w:bidi="ar-MA"/>
                        </w:rPr>
                        <m:t>1000</m:t>
                      </m:r>
                    </m:oMath>
                  </m:oMathPara>
                </w:p>
              </w:tc>
              <w:tc>
                <w:tcPr>
                  <w:tcW w:w="630" w:type="dxa"/>
                </w:tcPr>
                <w:p w14:paraId="225E74D2" w14:textId="12379DBD" w:rsidR="00671684" w:rsidRDefault="00671684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2280" w:type="dxa"/>
                </w:tcPr>
                <w:p w14:paraId="1CB45709" w14:textId="2452D4E4" w:rsidR="00671684" w:rsidRDefault="004845DA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eastAsia="en-US" w:bidi="ar-M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MA"/>
                        </w:rPr>
                        <m:t>=</m:t>
                      </m:r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shd w:val="clear" w:color="auto" w:fill="FFFFFF" w:themeFill="background1"/>
                          <w:lang w:bidi="ar-MA"/>
                        </w:rPr>
                        <m:t>100</m:t>
                      </m:r>
                    </m:oMath>
                  </m:oMathPara>
                </w:p>
              </w:tc>
              <w:tc>
                <w:tcPr>
                  <w:tcW w:w="555" w:type="dxa"/>
                </w:tcPr>
                <w:p w14:paraId="4D7BB754" w14:textId="1F9FDC1E" w:rsidR="00671684" w:rsidRDefault="00671684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2355" w:type="dxa"/>
                </w:tcPr>
                <w:p w14:paraId="1E350129" w14:textId="051BCCBD" w:rsidR="00671684" w:rsidRDefault="004845DA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eastAsia="en-US" w:bidi="ar-M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MA"/>
                        </w:rPr>
                        <m:t>=</m:t>
                      </m:r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shd w:val="clear" w:color="auto" w:fill="FFFFFF" w:themeFill="background1"/>
                          <w:lang w:bidi="ar-MA"/>
                        </w:rPr>
                        <m:t>100000</m:t>
                      </m:r>
                    </m:oMath>
                  </m:oMathPara>
                </w:p>
              </w:tc>
            </w:tr>
            <w:tr w:rsidR="00671684" w14:paraId="1D23C7D3" w14:textId="77777777" w:rsidTr="00440FE3">
              <w:tc>
                <w:tcPr>
                  <w:tcW w:w="704" w:type="dxa"/>
                </w:tcPr>
                <w:p w14:paraId="5912E481" w14:textId="54C65FF0" w:rsidR="00671684" w:rsidRDefault="00671684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2205" w:type="dxa"/>
                </w:tcPr>
                <w:p w14:paraId="44D51762" w14:textId="29EA0284" w:rsidR="00671684" w:rsidRDefault="004845DA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eastAsia="en-US" w:bidi="ar-M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MA"/>
                        </w:rPr>
                        <m:t>=</m:t>
                      </m:r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shd w:val="clear" w:color="auto" w:fill="FFFFFF" w:themeFill="background1"/>
                          <w:lang w:bidi="ar-MA"/>
                        </w:rPr>
                        <m:t>0.001</m:t>
                      </m:r>
                    </m:oMath>
                  </m:oMathPara>
                </w:p>
              </w:tc>
              <w:tc>
                <w:tcPr>
                  <w:tcW w:w="630" w:type="dxa"/>
                </w:tcPr>
                <w:p w14:paraId="3DEEE15E" w14:textId="7AAB1D25" w:rsidR="00671684" w:rsidRDefault="00671684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2280" w:type="dxa"/>
                </w:tcPr>
                <w:p w14:paraId="1048BA07" w14:textId="3707CBDD" w:rsidR="00671684" w:rsidRDefault="004845DA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eastAsia="en-US" w:bidi="ar-M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-2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MA"/>
                        </w:rPr>
                        <m:t>=</m:t>
                      </m:r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shd w:val="clear" w:color="auto" w:fill="FFFFFF" w:themeFill="background1"/>
                          <w:lang w:bidi="ar-MA"/>
                        </w:rPr>
                        <m:t>0.01</m:t>
                      </m:r>
                    </m:oMath>
                  </m:oMathPara>
                </w:p>
              </w:tc>
              <w:tc>
                <w:tcPr>
                  <w:tcW w:w="555" w:type="dxa"/>
                </w:tcPr>
                <w:p w14:paraId="51156114" w14:textId="52CC26EA" w:rsidR="00671684" w:rsidRDefault="00671684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w:r w:rsidRPr="006C5108">
                    <w:rPr>
                      <w:rFonts w:ascii="Amiri" w:hAnsi="Amiri" w:cs="Amiri"/>
                      <w:b/>
                      <w:bCs/>
                      <w:i/>
                      <w:iCs/>
                      <w:sz w:val="32"/>
                      <w:szCs w:val="32"/>
                      <w:lang w:eastAsia="en-US" w:bidi="ar-MA"/>
                    </w:rPr>
                    <w:sym w:font="Wingdings" w:char="F07B"/>
                  </w:r>
                </w:p>
              </w:tc>
              <w:tc>
                <w:tcPr>
                  <w:tcW w:w="2355" w:type="dxa"/>
                </w:tcPr>
                <w:p w14:paraId="3C3A217F" w14:textId="3436E12E" w:rsidR="00671684" w:rsidRDefault="004845DA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Wingdings" w:hAnsi="Wingdings" w:cs="Amiri"/>
                      <w:b/>
                      <w:bCs/>
                      <w:i/>
                      <w:iCs/>
                      <w:caps/>
                      <w:color w:val="000000" w:themeColor="text1"/>
                      <w:sz w:val="28"/>
                      <w:szCs w:val="28"/>
                      <w14:reflection w14:blurRad="12700" w14:stA="28000" w14:stPos="0" w14:endA="0" w14:endPos="45000" w14:dist="1003" w14:dir="5400000" w14:fadeDir="5400000" w14:sx="100000" w14:sy="-100000" w14:kx="0" w14:ky="0" w14:algn="bl"/>
                      <w14:textOutline w14:w="4495" w14:cap="flat" w14:cmpd="sng" w14:algn="ctr">
                        <w14:solidFill>
                          <w14:srgbClr w14:val="000000"/>
                        </w14:solidFill>
                        <w14:prstDash w14:val="solid"/>
                        <w14:round/>
                      </w14:textOutline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 w:cs="Amiri"/>
                              <w:i/>
                              <w:sz w:val="28"/>
                              <w:szCs w:val="28"/>
                              <w:lang w:eastAsia="en-US" w:bidi="ar-MA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 w:cs="Amiri"/>
                              <w:sz w:val="28"/>
                              <w:szCs w:val="28"/>
                              <w:lang w:bidi="ar-MA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lang w:bidi="ar-MA"/>
                        </w:rPr>
                        <m:t>=</m:t>
                      </m:r>
                      <m:r>
                        <w:rPr>
                          <w:rFonts w:ascii="Cambria Math" w:hAnsi="Cambria Math" w:cs="Amiri"/>
                          <w:sz w:val="28"/>
                          <w:szCs w:val="28"/>
                          <w:shd w:val="clear" w:color="auto" w:fill="FFFFFF" w:themeFill="background1"/>
                          <w:lang w:bidi="ar-MA"/>
                        </w:rPr>
                        <m:t>0.000001</m:t>
                      </m:r>
                    </m:oMath>
                  </m:oMathPara>
                </w:p>
              </w:tc>
            </w:tr>
          </w:tbl>
          <w:p w14:paraId="2E9D32CF" w14:textId="5EFF41A6" w:rsidR="009952C7" w:rsidRDefault="009952C7" w:rsidP="009952C7">
            <w:pP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 :</w:t>
            </w:r>
          </w:p>
          <w:p w14:paraId="5FB2F3C2" w14:textId="77777777" w:rsidR="009952C7" w:rsidRDefault="009952C7" w:rsidP="009952C7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>Parmi les nombres suivants donner ceux écrites en écriture scientifique et écrire les autres sous cette forme :</w:t>
            </w:r>
            <w:r>
              <w:rPr>
                <w:rFonts w:ascii="Amiri" w:hAnsi="Amiri" w:cs="Amiri"/>
                <w:kern w:val="2"/>
                <w:lang w:bidi="ar-DZ"/>
              </w:rPr>
              <w:t xml:space="preserve">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1380" w:dyaOrig="405" w14:anchorId="146653B5">
                <v:shape id="_x0000_i1070" type="#_x0000_t75" style="width:69.5pt;height:19.85pt" o:ole="">
                  <v:imagedata r:id="rId94" o:title=""/>
                </v:shape>
                <o:OLEObject Type="Embed" ProgID="Equation.DSMT4" ShapeID="_x0000_i1070" DrawAspect="Content" ObjectID="_1631951461" r:id="rId95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  ;  </w:t>
            </w:r>
            <w:r>
              <w:rPr>
                <w:rFonts w:ascii="Amiri" w:hAnsi="Amiri" w:cs="Amiri"/>
                <w:kern w:val="2"/>
                <w:position w:val="-6"/>
                <w:lang w:bidi="ar-DZ"/>
              </w:rPr>
              <w:object w:dxaOrig="1200" w:dyaOrig="360" w14:anchorId="34A60133">
                <v:shape id="_x0000_i1071" type="#_x0000_t75" style="width:59.6pt;height:18.6pt" o:ole="">
                  <v:imagedata r:id="rId96" o:title=""/>
                </v:shape>
                <o:OLEObject Type="Embed" ProgID="Equation.DSMT4" ShapeID="_x0000_i1071" DrawAspect="Content" ObjectID="_1631951462" r:id="rId97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1215" w:dyaOrig="405" w14:anchorId="5F88CF14">
                <v:shape id="_x0000_i1072" type="#_x0000_t75" style="width:60.85pt;height:19.85pt" o:ole="">
                  <v:imagedata r:id="rId98" o:title=""/>
                </v:shape>
                <o:OLEObject Type="Embed" ProgID="Equation.DSMT4" ShapeID="_x0000_i1072" DrawAspect="Content" ObjectID="_1631951463" r:id="rId99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1545" w:dyaOrig="405" w14:anchorId="1E7D0C08">
                <v:shape id="_x0000_i1073" type="#_x0000_t75" style="width:76.95pt;height:19.85pt" o:ole="">
                  <v:imagedata r:id="rId100" o:title=""/>
                </v:shape>
                <o:OLEObject Type="Embed" ProgID="Equation.DSMT4" ShapeID="_x0000_i1073" DrawAspect="Content" ObjectID="_1631951464" r:id="rId101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 </w:t>
            </w:r>
          </w:p>
          <w:p w14:paraId="6F3E3B08" w14:textId="77777777" w:rsidR="009952C7" w:rsidRDefault="009952C7" w:rsidP="009952C7">
            <w:pPr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D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éfinition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416B8EC7" w14:textId="77777777" w:rsidR="009952C7" w:rsidRDefault="009952C7" w:rsidP="009952C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rPr>
                <w:rFonts w:ascii="Amiri" w:hAnsi="Amiri" w:cs="Amiri"/>
                <w:i/>
                <w:iCs/>
                <w:rtl/>
                <w:lang w:bidi="ar-DZ"/>
              </w:rPr>
            </w:pPr>
            <w:r>
              <w:rPr>
                <w:rFonts w:ascii="Amiri" w:hAnsi="Amiri" w:cs="Amiri"/>
                <w:i/>
                <w:iCs/>
                <w:lang w:bidi="ar-DZ"/>
              </w:rPr>
              <w:t xml:space="preserve">Soit </w:t>
            </w:r>
            <w:r>
              <w:rPr>
                <w:rFonts w:ascii="Amiri" w:hAnsi="Amiri" w:cs="Amiri"/>
                <w:i/>
                <w:iCs/>
                <w:kern w:val="2"/>
                <w:position w:val="-6"/>
                <w:lang w:bidi="ar-MA"/>
              </w:rPr>
              <w:object w:dxaOrig="195" w:dyaOrig="210" w14:anchorId="3E43599C">
                <v:shape id="_x0000_i1074" type="#_x0000_t75" style="width:9.95pt;height:11.15pt" o:ole="">
                  <v:imagedata r:id="rId102" o:title=""/>
                </v:shape>
                <o:OLEObject Type="Embed" ProgID="Equation.DSMT4" ShapeID="_x0000_i1074" DrawAspect="Content" ObjectID="_1631951465" r:id="rId103"/>
              </w:object>
            </w:r>
            <w:r>
              <w:rPr>
                <w:rFonts w:ascii="Amiri" w:hAnsi="Amiri" w:cs="Amiri"/>
                <w:i/>
                <w:iCs/>
                <w:lang w:bidi="ar-DZ"/>
              </w:rPr>
              <w:t xml:space="preserve"> un nombre décimal non nul . </w:t>
            </w:r>
          </w:p>
          <w:p w14:paraId="56513F49" w14:textId="77777777" w:rsidR="009952C7" w:rsidRDefault="009952C7" w:rsidP="009952C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>L’écriture</w:t>
            </w:r>
            <w:r>
              <w:rPr>
                <w:rFonts w:ascii="Amiri" w:hAnsi="Amiri" w:cs="Amiri"/>
                <w:i/>
                <w:iCs/>
                <w:kern w:val="2"/>
                <w:position w:val="-6"/>
                <w:lang w:bidi="ar-MA"/>
              </w:rPr>
              <w:object w:dxaOrig="940" w:dyaOrig="320" w14:anchorId="38D1932F">
                <v:shape id="_x0000_i1075" type="#_x0000_t75" style="width:47.15pt;height:16.15pt" o:ole="">
                  <v:imagedata r:id="rId104" o:title=""/>
                </v:shape>
                <o:OLEObject Type="Embed" ProgID="Equation.DSMT4" ShapeID="_x0000_i1075" DrawAspect="Content" ObjectID="_1631951466" r:id="rId105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dont </w:t>
            </w:r>
            <w:r>
              <w:rPr>
                <w:rFonts w:ascii="Amiri" w:hAnsi="Amiri" w:cs="Amiri"/>
                <w:i/>
                <w:iCs/>
                <w:kern w:val="2"/>
                <w:lang w:bidi="ar-MA"/>
              </w:rPr>
              <w:t xml:space="preserve">et </w: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</w:t>
            </w:r>
            <m:oMath>
              <m:r>
                <w:rPr>
                  <w:rFonts w:ascii="Cambria Math" w:hAnsi="Cambria Math" w:cs="Amiri"/>
                  <w:lang w:bidi="ar-MA"/>
                </w:rPr>
                <m:t>1≤a&lt;10</m:t>
              </m:r>
            </m:oMath>
            <w:r>
              <w:rPr>
                <w:rFonts w:ascii="Amiri" w:hAnsi="Amiri" w:cs="Amiri"/>
                <w:i/>
                <w:iCs/>
                <w:lang w:bidi="ar-MA"/>
              </w:rPr>
              <w:t xml:space="preserve"> ou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lang w:bidi="ar-MA"/>
                </w:rPr>
                <m:t>-</m:t>
              </m:r>
              <m:r>
                <w:rPr>
                  <w:rFonts w:ascii="Cambria Math" w:hAnsi="Cambria Math" w:cs="Amiri"/>
                  <w:lang w:bidi="ar-MA"/>
                </w:rPr>
                <m:t>10&lt;a≤-1</m:t>
              </m:r>
            </m:oMath>
            <w:r>
              <w:rPr>
                <w:rFonts w:ascii="Amiri" w:hAnsi="Amiri" w:cs="Amiri"/>
                <w:i/>
                <w:iCs/>
                <w:lang w:bidi="ar-MA"/>
              </w:rPr>
              <w:t xml:space="preserve"> est appelée </w:t>
            </w:r>
            <w:r w:rsidRPr="003266FE">
              <w:rPr>
                <w:rFonts w:ascii="Amiri" w:hAnsi="Amiri" w:cs="Amiri"/>
                <w:b/>
                <w:bCs/>
                <w:i/>
                <w:iCs/>
                <w:lang w:bidi="ar-MA"/>
              </w:rPr>
              <w:t>l’écriture scientifique</w: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de  </w:t>
            </w:r>
            <w:r>
              <w:rPr>
                <w:rFonts w:ascii="Amiri" w:hAnsi="Amiri" w:cs="Amiri"/>
                <w:i/>
                <w:iCs/>
                <w:kern w:val="2"/>
                <w:position w:val="-6"/>
                <w:lang w:bidi="ar-MA"/>
              </w:rPr>
              <w:object w:dxaOrig="195" w:dyaOrig="210" w14:anchorId="5B083FEC">
                <v:shape id="_x0000_i1076" type="#_x0000_t75" style="width:9.95pt;height:11.15pt" o:ole="">
                  <v:imagedata r:id="rId102" o:title=""/>
                </v:shape>
                <o:OLEObject Type="Embed" ProgID="Equation.DSMT4" ShapeID="_x0000_i1076" DrawAspect="Content" ObjectID="_1631951467" r:id="rId106"/>
              </w:object>
            </w:r>
            <w:r>
              <w:rPr>
                <w:rFonts w:ascii="Amiri" w:hAnsi="Amiri" w:cs="Amiri"/>
                <w:i/>
                <w:iCs/>
                <w:kern w:val="2"/>
                <w:lang w:bidi="ar-MA"/>
              </w:rPr>
              <w:t>.</w:t>
            </w:r>
          </w:p>
          <w:p w14:paraId="05F5A8F1" w14:textId="77777777" w:rsidR="009952C7" w:rsidRDefault="009952C7" w:rsidP="009952C7">
            <w:pPr>
              <w:rPr>
                <w:rFonts w:ascii="Amiri" w:hAnsi="Amiri" w:cs="Amiri"/>
                <w:i/>
                <w:iCs/>
                <w:rtl/>
                <w:lang w:bidi="ar-MA"/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14:paraId="3C5EDBB9" w14:textId="77777777" w:rsidR="009952C7" w:rsidRDefault="009952C7" w:rsidP="009952C7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Ecrire les nombres suivants en écriture scientifique : </w:t>
            </w:r>
          </w:p>
          <w:p w14:paraId="622A8612" w14:textId="051399EA" w:rsidR="009952C7" w:rsidRDefault="009952C7" w:rsidP="00F23F1A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585" w:dyaOrig="315" w14:anchorId="6689365F">
                <v:shape id="_x0000_i1077" type="#_x0000_t75" style="width:28.55pt;height:16.15pt" o:ole="">
                  <v:imagedata r:id="rId107" o:title=""/>
                </v:shape>
                <o:OLEObject Type="Embed" ProgID="Equation.3" ShapeID="_x0000_i1077" DrawAspect="Content" ObjectID="_1631951468" r:id="rId108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  ; 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600" w:dyaOrig="315" w14:anchorId="38F7BB18">
                <v:shape id="_x0000_i1078" type="#_x0000_t75" style="width:29.8pt;height:16.15pt" o:ole="">
                  <v:imagedata r:id="rId109" o:title=""/>
                </v:shape>
                <o:OLEObject Type="Embed" ProgID="Equation.3" ShapeID="_x0000_i1078" DrawAspect="Content" ObjectID="_1631951469" r:id="rId110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1080" w:dyaOrig="360" w14:anchorId="12D166BB">
                <v:shape id="_x0000_i1079" type="#_x0000_t75" style="width:54.6pt;height:18.6pt" o:ole="">
                  <v:imagedata r:id="rId111" o:title=""/>
                </v:shape>
                <o:OLEObject Type="Embed" ProgID="Equation.3" ShapeID="_x0000_i1079" DrawAspect="Content" ObjectID="_1631951470" r:id="rId112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6"/>
                <w:lang w:bidi="ar-DZ"/>
              </w:rPr>
              <w:object w:dxaOrig="975" w:dyaOrig="315" w14:anchorId="065ED3B4">
                <v:shape id="_x0000_i1080" type="#_x0000_t75" style="width:48.4pt;height:16.15pt" o:ole="">
                  <v:imagedata r:id="rId113" o:title=""/>
                </v:shape>
                <o:OLEObject Type="Embed" ProgID="Equation.3" ShapeID="_x0000_i1080" DrawAspect="Content" ObjectID="_1631951471" r:id="rId114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 ; 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870" w:dyaOrig="315" w14:anchorId="7EEC439A">
                <v:shape id="_x0000_i1081" type="#_x0000_t75" style="width:43.45pt;height:16.15pt" o:ole="">
                  <v:imagedata r:id="rId115" o:title=""/>
                </v:shape>
                <o:OLEObject Type="Embed" ProgID="Equation.DSMT4" ShapeID="_x0000_i1081" DrawAspect="Content" ObjectID="_1631951472" r:id="rId116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1545" w:dyaOrig="360" w14:anchorId="48EA7962">
                <v:shape id="_x0000_i1082" type="#_x0000_t75" style="width:76.95pt;height:18.6pt" o:ole="">
                  <v:imagedata r:id="rId117" o:title=""/>
                </v:shape>
                <o:OLEObject Type="Embed" ProgID="Equation.DSMT4" ShapeID="_x0000_i1082" DrawAspect="Content" ObjectID="_1631951473" r:id="rId118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6"/>
                <w:lang w:bidi="ar-DZ"/>
              </w:rPr>
              <w:object w:dxaOrig="1320" w:dyaOrig="315" w14:anchorId="663F89FA">
                <v:shape id="_x0000_i1083" type="#_x0000_t75" style="width:65.8pt;height:16.15pt" o:ole="">
                  <v:imagedata r:id="rId119" o:title=""/>
                </v:shape>
                <o:OLEObject Type="Embed" ProgID="Equation.DSMT4" ShapeID="_x0000_i1083" DrawAspect="Content" ObjectID="_1631951474" r:id="rId120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 </w:t>
            </w:r>
          </w:p>
          <w:p w14:paraId="3104611C" w14:textId="77777777" w:rsidR="00B47791" w:rsidRDefault="00B47791" w:rsidP="00B47791">
            <w:pPr>
              <w:widowControl/>
              <w:suppressAutoHyphens w:val="0"/>
              <w:ind w:left="360"/>
              <w:jc w:val="center"/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IV - </w:t>
            </w:r>
            <w:r w:rsidR="00DE2FDA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cines carrés :</w:t>
            </w:r>
          </w:p>
          <w:p w14:paraId="77A3A80E" w14:textId="77777777" w:rsidR="00B47791" w:rsidRDefault="00B47791" w:rsidP="00B47791">
            <w:pPr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="00500890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 w:rsidR="00500890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priété :</w:t>
            </w:r>
          </w:p>
          <w:p w14:paraId="5C731E37" w14:textId="797FA63C" w:rsidR="00B47791" w:rsidRDefault="009E0C86" w:rsidP="00B47791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94"/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Soient </w:t>
            </w:r>
            <m:oMath>
              <m:r>
                <w:rPr>
                  <w:rFonts w:ascii="Cambria Math" w:hAnsi="Cambria Math" w:cs="Amiri"/>
                  <w:lang w:bidi="ar-MA"/>
                </w:rPr>
                <m:t>a</m:t>
              </m:r>
            </m:oMath>
            <w:r>
              <w:rPr>
                <w:rFonts w:ascii="Amiri" w:hAnsi="Amiri" w:cs="Amiri"/>
                <w:i/>
                <w:iCs/>
                <w:lang w:bidi="ar-MA"/>
              </w:rPr>
              <w:t> et</w:t>
            </w:r>
            <w:r>
              <w:rPr>
                <w:rFonts w:ascii="Amiri" w:hAnsi="Amiri" w:cs="Amiri"/>
                <w:b/>
                <w:bCs/>
                <w:i/>
                <w:iCs/>
                <w:lang w:bidi="ar-M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b</m:t>
              </m:r>
            </m:oMath>
            <w:r>
              <w:rPr>
                <w:rFonts w:ascii="Amiri" w:eastAsiaTheme="minorEastAsia" w:hAnsi="Amiri" w:cs="Amiri"/>
                <w:i/>
              </w:rPr>
              <w:t xml:space="preserve"> deux nombres positifs</w:t>
            </w:r>
            <w:r w:rsidR="00782F3D">
              <w:rPr>
                <w:rFonts w:ascii="Amiri" w:hAnsi="Amiri" w:cs="Amiri"/>
                <w:i/>
                <w:iCs/>
                <w:lang w:bidi="ar-MA"/>
              </w:rPr>
              <w:t>. On a :</w:t>
            </w:r>
          </w:p>
          <w:p w14:paraId="475B0B02" w14:textId="71EA67CB" w:rsidR="00BD4E47" w:rsidRDefault="00593A01" w:rsidP="00BD4E4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94"/>
              <w:rPr>
                <w:color w:val="000000" w:themeColor="text1"/>
                <w:kern w:val="2"/>
              </w:rPr>
            </w:pPr>
            <w:r w:rsidRPr="00C1332D">
              <w:rPr>
                <w:color w:val="000000" w:themeColor="text1"/>
                <w:kern w:val="2"/>
                <w:position w:val="-10"/>
              </w:rPr>
              <w:object w:dxaOrig="1980" w:dyaOrig="440" w14:anchorId="47978181">
                <v:shape id="_x0000_i1084" type="#_x0000_t75" style="width:99.3pt;height:21.1pt" o:ole="">
                  <v:imagedata r:id="rId121" o:title=""/>
                </v:shape>
                <o:OLEObject Type="Embed" ProgID="Equation.DSMT4" ShapeID="_x0000_i1084" DrawAspect="Content" ObjectID="_1631951475" r:id="rId122"/>
              </w:object>
            </w:r>
            <w:r w:rsidR="00BD4E47">
              <w:rPr>
                <w:color w:val="000000" w:themeColor="text1"/>
                <w:kern w:val="2"/>
              </w:rPr>
              <w:t xml:space="preserve">          </w:t>
            </w:r>
            <w:r w:rsidR="00680C52">
              <w:rPr>
                <w:color w:val="000000" w:themeColor="text1"/>
                <w:kern w:val="2"/>
              </w:rPr>
              <w:t xml:space="preserve"> </w:t>
            </w:r>
            <w:r w:rsidR="00BD4E47">
              <w:rPr>
                <w:color w:val="000000" w:themeColor="text1"/>
                <w:kern w:val="2"/>
              </w:rPr>
              <w:t xml:space="preserve">   </w:t>
            </w:r>
            <w:r w:rsidR="00680C52">
              <w:rPr>
                <w:color w:val="000000" w:themeColor="text1"/>
                <w:kern w:val="2"/>
              </w:rPr>
              <w:t xml:space="preserve">     </w:t>
            </w:r>
            <w:r w:rsidR="00BD4E47">
              <w:rPr>
                <w:color w:val="000000" w:themeColor="text1"/>
                <w:kern w:val="2"/>
              </w:rPr>
              <w:t xml:space="preserve">           </w:t>
            </w:r>
            <w:r w:rsidR="00680C52" w:rsidRPr="00593A01">
              <w:rPr>
                <w:color w:val="000000" w:themeColor="text1"/>
                <w:kern w:val="2"/>
                <w:position w:val="-28"/>
              </w:rPr>
              <w:object w:dxaOrig="2180" w:dyaOrig="720" w14:anchorId="09E3E0D4">
                <v:shape id="_x0000_i1085" type="#_x0000_t75" style="width:109.25pt;height:36pt" o:ole="">
                  <v:imagedata r:id="rId123" o:title=""/>
                </v:shape>
                <o:OLEObject Type="Embed" ProgID="Equation.DSMT4" ShapeID="_x0000_i1085" DrawAspect="Content" ObjectID="_1631951476" r:id="rId124"/>
              </w:object>
            </w:r>
          </w:p>
          <w:p w14:paraId="0AC21C34" w14:textId="77777777" w:rsidR="00BD4E47" w:rsidRDefault="00680C52" w:rsidP="00680C5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94"/>
              <w:rPr>
                <w:color w:val="000000" w:themeColor="text1"/>
                <w:kern w:val="2"/>
              </w:rPr>
            </w:pPr>
            <w:r w:rsidRPr="00680C52">
              <w:rPr>
                <w:color w:val="000000" w:themeColor="text1"/>
                <w:kern w:val="2"/>
                <w:position w:val="-10"/>
              </w:rPr>
              <w:object w:dxaOrig="1980" w:dyaOrig="380" w14:anchorId="0634D473">
                <v:shape id="_x0000_i1086" type="#_x0000_t75" style="width:99.3pt;height:18.6pt" o:ole="">
                  <v:imagedata r:id="rId125" o:title=""/>
                </v:shape>
                <o:OLEObject Type="Embed" ProgID="Equation.DSMT4" ShapeID="_x0000_i1086" DrawAspect="Content" ObjectID="_1631951477" r:id="rId126"/>
              </w:object>
            </w:r>
            <w:r w:rsidR="00BD4E47">
              <w:rPr>
                <w:color w:val="000000" w:themeColor="text1"/>
                <w:kern w:val="2"/>
              </w:rPr>
              <w:t xml:space="preserve">                               </w:t>
            </w:r>
            <w:r w:rsidRPr="00680C52">
              <w:rPr>
                <w:color w:val="000000" w:themeColor="text1"/>
                <w:kern w:val="2"/>
                <w:position w:val="-28"/>
              </w:rPr>
              <w:object w:dxaOrig="2180" w:dyaOrig="720" w14:anchorId="33C6F26E">
                <v:shape id="_x0000_i1087" type="#_x0000_t75" style="width:109.25pt;height:36pt" o:ole="">
                  <v:imagedata r:id="rId127" o:title=""/>
                </v:shape>
                <o:OLEObject Type="Embed" ProgID="Equation.DSMT4" ShapeID="_x0000_i1087" DrawAspect="Content" ObjectID="_1631951478" r:id="rId128"/>
              </w:object>
            </w:r>
            <w:r w:rsidR="00BD4E47">
              <w:rPr>
                <w:color w:val="000000" w:themeColor="text1"/>
                <w:kern w:val="2"/>
              </w:rPr>
              <w:t xml:space="preserve">                          </w:t>
            </w:r>
          </w:p>
          <w:p w14:paraId="53C0AD83" w14:textId="77777777" w:rsidR="00B47791" w:rsidRDefault="00B47791" w:rsidP="00B47791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14:paraId="2815908B" w14:textId="646DA2EC" w:rsidR="00294532" w:rsidRDefault="00294532" w:rsidP="00294532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Calculer :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radPr>
                <m:deg/>
                <m:e>
                  <m:r>
                    <w:rPr>
                      <w:rFonts w:ascii="Cambria Math" w:hAnsi="Cambria Math" w:cs="Amiri"/>
                      <w:lang w:bidi="ar-MA"/>
                    </w:rPr>
                    <m:t>12</m:t>
                  </m:r>
                </m:e>
              </m:rad>
              <m:r>
                <w:rPr>
                  <w:rFonts w:ascii="Cambria Math" w:hAnsi="Cambria Math" w:cs="Amiri"/>
                  <w:lang w:bidi="ar-MA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radPr>
                <m:deg/>
                <m:e>
                  <m:r>
                    <w:rPr>
                      <w:rFonts w:ascii="Cambria Math" w:hAnsi="Cambria Math" w:cs="Amiri"/>
                      <w:lang w:bidi="ar-MA"/>
                    </w:rPr>
                    <m:t>3</m:t>
                  </m:r>
                </m:e>
              </m:rad>
            </m:oMath>
            <w:r>
              <w:rPr>
                <w:rFonts w:ascii="Amiri" w:eastAsiaTheme="minorEastAsia" w:hAnsi="Amiri" w:cs="Amiri"/>
                <w:i/>
                <w:lang w:bidi="ar-MA"/>
              </w:rPr>
              <w:t xml:space="preserve">;    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radPr>
                <m:deg/>
                <m:e>
                  <m:r>
                    <w:rPr>
                      <w:rFonts w:ascii="Cambria Math" w:hAnsi="Cambria Math" w:cs="Amiri"/>
                      <w:lang w:bidi="ar-MA"/>
                    </w:rPr>
                    <m:t>3</m:t>
                  </m:r>
                </m:e>
              </m:rad>
              <m:r>
                <w:rPr>
                  <w:rFonts w:ascii="Cambria Math" w:hAnsi="Cambria Math" w:cs="Amiri"/>
                  <w:lang w:bidi="ar-MA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radPr>
                <m:deg/>
                <m:e>
                  <m:r>
                    <w:rPr>
                      <w:rFonts w:ascii="Cambria Math" w:hAnsi="Cambria Math" w:cs="Amiri"/>
                      <w:lang w:bidi="ar-MA"/>
                    </w:rPr>
                    <m:t>27</m:t>
                  </m:r>
                </m:e>
              </m:rad>
            </m:oMath>
            <w:r>
              <w:rPr>
                <w:rFonts w:ascii="Amiri" w:eastAsiaTheme="minorEastAsia" w:hAnsi="Amiri" w:cs="Amiri"/>
                <w:i/>
                <w:lang w:bidi="ar-MA"/>
              </w:rPr>
              <w:t xml:space="preserve"> ; 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radPr>
                <m:deg/>
                <m:e>
                  <m:r>
                    <w:rPr>
                      <w:rFonts w:ascii="Cambria Math" w:hAnsi="Cambria Math" w:cs="Amiri"/>
                      <w:lang w:bidi="ar-MA"/>
                    </w:rPr>
                    <m:t>10</m:t>
                  </m:r>
                </m:e>
              </m:rad>
              <m:r>
                <w:rPr>
                  <w:rFonts w:ascii="Cambria Math" w:hAnsi="Cambria Math" w:cs="Amiri"/>
                  <w:lang w:bidi="ar-MA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radPr>
                <m:deg/>
                <m:e>
                  <m:r>
                    <w:rPr>
                      <w:rFonts w:ascii="Cambria Math" w:hAnsi="Cambria Math" w:cs="Amiri"/>
                      <w:lang w:bidi="ar-MA"/>
                    </w:rPr>
                    <m:t>10</m:t>
                  </m:r>
                </m:e>
              </m:rad>
            </m:oMath>
            <w:r>
              <w:rPr>
                <w:rFonts w:ascii="Amiri" w:eastAsiaTheme="minorEastAsia" w:hAnsi="Amiri" w:cs="Amiri"/>
                <w:i/>
                <w:lang w:bidi="ar-MA"/>
              </w:rPr>
              <w:t xml:space="preserve"> ; 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miri"/>
                          <w:i/>
                          <w:lang w:bidi="ar-MA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miri"/>
                              <w:i/>
                              <w:lang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miri"/>
                              <w:lang w:bidi="ar-MA"/>
                            </w:rPr>
                            <m:t>0.4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miri"/>
                          <w:lang w:bidi="ar-MA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Amiri"/>
                  <w:lang w:bidi="ar-MA"/>
                </w:rPr>
                <m:t> </m:t>
              </m:r>
            </m:oMath>
            <w:r>
              <w:rPr>
                <w:rFonts w:ascii="Amiri" w:eastAsiaTheme="minorEastAsia" w:hAnsi="Amiri" w:cs="Amiri"/>
                <w:i/>
                <w:lang w:bidi="ar-MA"/>
              </w:rPr>
              <w:t xml:space="preserve">;   </w:t>
            </w:r>
            <m:oMath>
              <m:f>
                <m:fPr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Amiri"/>
                          <w:i/>
                          <w:lang w:bidi="ar-M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miri"/>
                          <w:lang w:bidi="ar-MA"/>
                        </w:rPr>
                        <m:t>3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Amiri"/>
                          <w:i/>
                          <w:lang w:bidi="ar-M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miri"/>
                          <w:lang w:bidi="ar-MA"/>
                        </w:rPr>
                        <m:t>2</m:t>
                      </m:r>
                    </m:e>
                  </m:rad>
                </m:den>
              </m:f>
            </m:oMath>
            <w:r>
              <w:rPr>
                <w:rFonts w:ascii="Amiri" w:eastAsiaTheme="minorEastAsia" w:hAnsi="Amiri" w:cs="Amiri"/>
                <w:i/>
                <w:lang w:bidi="ar-MA"/>
              </w:rPr>
              <w:t xml:space="preserve">  ;  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miri"/>
                          <w:i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 w:cs="Amiri"/>
                          <w:lang w:bidi="ar-MA"/>
                        </w:rPr>
                        <m:t>81</m:t>
                      </m:r>
                    </m:num>
                    <m:den>
                      <m:r>
                        <w:rPr>
                          <w:rFonts w:ascii="Cambria Math" w:hAnsi="Cambria Math" w:cs="Amiri"/>
                          <w:lang w:bidi="ar-MA"/>
                        </w:rPr>
                        <m:t>10</m:t>
                      </m:r>
                    </m:den>
                  </m:f>
                </m:e>
              </m:rad>
              <m:r>
                <w:rPr>
                  <w:rFonts w:ascii="Cambria Math" w:hAnsi="Cambria Math" w:cs="Amiri"/>
                  <w:lang w:bidi="ar-MA"/>
                </w:rPr>
                <m:t>×</m:t>
              </m:r>
              <m:rad>
                <m:radPr>
                  <m:degHide m:val="1"/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miri"/>
                          <w:i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 w:cs="Amiri"/>
                          <w:lang w:bidi="ar-MA"/>
                        </w:rPr>
                        <m:t>40</m:t>
                      </m:r>
                    </m:num>
                    <m:den>
                      <m:r>
                        <w:rPr>
                          <w:rFonts w:ascii="Cambria Math" w:hAnsi="Cambria Math" w:cs="Amiri"/>
                          <w:lang w:bidi="ar-MA"/>
                        </w:rPr>
                        <m:t>9</m:t>
                      </m:r>
                    </m:den>
                  </m:f>
                </m:e>
              </m:rad>
            </m:oMath>
            <w:r w:rsidR="00C658FB">
              <w:rPr>
                <w:rFonts w:ascii="Amiri" w:eastAsiaTheme="minorEastAsia" w:hAnsi="Amiri" w:cs="Amiri"/>
                <w:i/>
                <w:lang w:bidi="ar-MA"/>
              </w:rPr>
              <w:t>.</w:t>
            </w:r>
          </w:p>
          <w:p w14:paraId="35FD30B8" w14:textId="275AA97C" w:rsidR="00336150" w:rsidRDefault="00294532" w:rsidP="00336150">
            <w:pPr>
              <w:pStyle w:val="Paragraphedeliste"/>
              <w:widowControl/>
              <w:numPr>
                <w:ilvl w:val="0"/>
                <w:numId w:val="8"/>
              </w:numPr>
              <w:suppressAutoHyphens w:val="0"/>
              <w:jc w:val="center"/>
              <w:rPr>
                <w:rFonts w:cs="Amiri"/>
                <w:b/>
                <w:bCs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 </w:t>
            </w:r>
            <w:r w:rsidR="00336150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E92FD7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 w:rsidR="00336150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nsembles</w:t>
            </w:r>
            <w:r w:rsidR="00E92FD7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des nombres</w:t>
            </w:r>
            <w:r w:rsidR="00336150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 : </w:t>
            </w:r>
          </w:p>
          <w:p w14:paraId="4D42D63D" w14:textId="77777777" w:rsidR="00336150" w:rsidRDefault="00336150" w:rsidP="00336150">
            <w:pPr>
              <w:rPr>
                <w:rFonts w:ascii="Amiri" w:hAnsi="Amiri" w:cs="Amiri"/>
                <w:b/>
                <w:bCs/>
                <w:i/>
                <w:iCs/>
                <w:u w:val="single"/>
                <w:lang w:bidi="ar-MA"/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 :</w:t>
            </w:r>
          </w:p>
          <w:p w14:paraId="1821C25F" w14:textId="77777777" w:rsidR="00336150" w:rsidRDefault="00336150" w:rsidP="00336150">
            <w:pPr>
              <w:rPr>
                <w:rFonts w:ascii="Amiri" w:hAnsi="Amiri" w:cs="Amiri"/>
                <w:bCs/>
              </w:rPr>
            </w:pPr>
            <w:r>
              <w:rPr>
                <w:rFonts w:ascii="Amiri" w:hAnsi="Amiri" w:cs="Amiri"/>
                <w:bCs/>
              </w:rPr>
              <w:t>Cocher les cases convenables :</w:t>
            </w:r>
          </w:p>
          <w:p w14:paraId="622A72AD" w14:textId="77777777" w:rsidR="00336150" w:rsidRDefault="00336150" w:rsidP="00336150">
            <w:pPr>
              <w:widowControl/>
              <w:suppressAutoHyphens w:val="0"/>
              <w:rPr>
                <w:rFonts w:cs="Amiri"/>
                <w:b/>
                <w:bCs/>
                <w:i/>
                <w:iCs/>
                <w:color w:val="000000" w:themeColor="text1"/>
                <w:sz w:val="8"/>
                <w:szCs w:val="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</w:p>
          <w:tbl>
            <w:tblPr>
              <w:tblStyle w:val="Grilledutableau"/>
              <w:tblpPr w:leftFromText="141" w:rightFromText="141" w:vertAnchor="text" w:horzAnchor="margin" w:tblpXSpec="center" w:tblpY="-64"/>
              <w:tblOverlap w:val="never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81"/>
              <w:gridCol w:w="720"/>
              <w:gridCol w:w="720"/>
              <w:gridCol w:w="720"/>
              <w:gridCol w:w="720"/>
              <w:gridCol w:w="720"/>
              <w:gridCol w:w="720"/>
              <w:gridCol w:w="720"/>
              <w:gridCol w:w="2211"/>
            </w:tblGrid>
            <w:tr w:rsidR="00336150" w14:paraId="726C8F98" w14:textId="77777777" w:rsidTr="005A3E95">
              <w:tc>
                <w:tcPr>
                  <w:tcW w:w="16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117E5195" w14:textId="77777777" w:rsidR="00336150" w:rsidRDefault="00336150" w:rsidP="00336150">
                  <w:pPr>
                    <w:tabs>
                      <w:tab w:val="left" w:pos="891"/>
                    </w:tabs>
                    <w:ind w:firstLine="40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/>
                      <w:lang w:bidi="ar-DZ"/>
                    </w:rPr>
                    <w:t>Notation de l’ensemble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360C88D6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lang w:bidi="ar-DZ"/>
                    </w:rPr>
                    <w:t>-6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19EA4D11" w14:textId="77777777" w:rsidR="00336150" w:rsidRDefault="004845DA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lang w:bidi="ar-DZ"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miri"/>
                              <w:i/>
                              <w:kern w:val="2"/>
                              <w:lang w:bidi="ar-DZ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miri"/>
                              <w:lang w:bidi="ar-DZ"/>
                            </w:rPr>
                            <m:t>2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4C9B380D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lang w:bidi="ar-DZ"/>
                        </w:rPr>
                        <m:t>8</m:t>
                      </m:r>
                    </m:oMath>
                  </m:oMathPara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79C2315F" w14:textId="1BC7D8EE" w:rsidR="00336150" w:rsidRDefault="003100BF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lang w:bidi="ar-DZ"/>
                        </w:rPr>
                        <m:t>π</m:t>
                      </m:r>
                    </m:oMath>
                  </m:oMathPara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29ED03DF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lang w:bidi="ar-DZ"/>
                        </w:rPr>
                        <m:t>12,23</m:t>
                      </m:r>
                    </m:oMath>
                  </m:oMathPara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04BA4D52" w14:textId="15B755A8" w:rsidR="00336150" w:rsidRDefault="004845DA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Amiri"/>
                              <w:i/>
                              <w:kern w:val="2"/>
                              <w:lang w:bidi="ar-D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miri"/>
                              <w:lang w:bidi="ar-DZ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 w:cs="Amiri"/>
                              <w:lang w:bidi="ar-DZ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7A34E4F4" w14:textId="592FB172" w:rsidR="00336150" w:rsidRDefault="003100BF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kern w:val="2"/>
                          <w:lang w:bidi="ar-DZ"/>
                        </w:rPr>
                        <m:t>-8</m:t>
                      </m:r>
                    </m:oMath>
                  </m:oMathPara>
                </w:p>
              </w:tc>
              <w:tc>
                <w:tcPr>
                  <w:tcW w:w="221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14:paraId="5A405E3F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</w:tr>
            <w:tr w:rsidR="00336150" w14:paraId="5C149F8F" w14:textId="77777777" w:rsidTr="005A3E95">
              <w:tc>
                <w:tcPr>
                  <w:tcW w:w="16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9CDABF6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24ACC03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A819284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7DE9C82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226F6CD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BD6EC91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F3E4533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2F19D27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22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1A26C307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lang w:bidi="ar-DZ"/>
                    </w:rPr>
                    <w:t>Entier naturel</w:t>
                  </w:r>
                </w:p>
              </w:tc>
            </w:tr>
            <w:tr w:rsidR="00336150" w14:paraId="5F477D75" w14:textId="77777777" w:rsidTr="005A3E95">
              <w:tc>
                <w:tcPr>
                  <w:tcW w:w="16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E3A1DBF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693F856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5AACDD0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4A684D8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3433BF7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5606958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EB61D0C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B854B86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22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33AF1864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lang w:bidi="ar-DZ"/>
                    </w:rPr>
                    <w:t>Entier relatif</w:t>
                  </w:r>
                </w:p>
              </w:tc>
            </w:tr>
            <w:tr w:rsidR="00336150" w14:paraId="5DBCE31A" w14:textId="77777777" w:rsidTr="005A3E95">
              <w:tc>
                <w:tcPr>
                  <w:tcW w:w="16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4A4D622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2B7AE04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B9BBD39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0B71184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A27DEAE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6967801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5867A15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306488E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22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431A29A8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lang w:bidi="ar-DZ"/>
                    </w:rPr>
                    <w:t>Nombre décimal</w:t>
                  </w:r>
                </w:p>
              </w:tc>
            </w:tr>
            <w:tr w:rsidR="00336150" w14:paraId="3495DFF4" w14:textId="77777777" w:rsidTr="005A3E95">
              <w:tc>
                <w:tcPr>
                  <w:tcW w:w="16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2614AD1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97FFCC1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E10673C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6552A95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C4F8267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14A6F07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F922F91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637A738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22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7016C524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lang w:bidi="ar-DZ"/>
                    </w:rPr>
                    <w:t>Nombre rationnel</w:t>
                  </w:r>
                </w:p>
              </w:tc>
            </w:tr>
            <w:tr w:rsidR="00336150" w14:paraId="7AD4C6B7" w14:textId="77777777" w:rsidTr="00FE70AD">
              <w:tc>
                <w:tcPr>
                  <w:tcW w:w="16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595959" w:themeFill="text1" w:themeFillTint="A6"/>
                  <w:vAlign w:val="center"/>
                </w:tcPr>
                <w:p w14:paraId="74BD6070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w:bookmarkStart w:id="0" w:name="_GoBack"/>
                  <w:bookmarkEnd w:id="0"/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029AFDC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A4C5878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DEAF3B8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994CB10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C3EE9E5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49FE22B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4B4355B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22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206FC492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lang w:bidi="ar-DZ"/>
                    </w:rPr>
                    <w:t>Nombre irrationnel</w:t>
                  </w:r>
                </w:p>
              </w:tc>
            </w:tr>
            <w:tr w:rsidR="00336150" w14:paraId="03151C36" w14:textId="77777777" w:rsidTr="005A3E95">
              <w:tc>
                <w:tcPr>
                  <w:tcW w:w="16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FD844BA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6D1834A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EA6810E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4B1C163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254E1DB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D69882A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499ABE5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66434C1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</w:p>
              </w:tc>
              <w:tc>
                <w:tcPr>
                  <w:tcW w:w="22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14:paraId="1D488B4F" w14:textId="77777777" w:rsidR="00336150" w:rsidRDefault="00336150" w:rsidP="00336150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rtl/>
                      <w:lang w:bidi="ar-DZ"/>
                    </w:rPr>
                  </w:pPr>
                  <w:r>
                    <w:rPr>
                      <w:rFonts w:ascii="Amiri" w:hAnsi="Amiri" w:cs="Amiri"/>
                      <w:lang w:bidi="ar-DZ"/>
                    </w:rPr>
                    <w:t>Nombre réel</w:t>
                  </w:r>
                </w:p>
              </w:tc>
            </w:tr>
          </w:tbl>
          <w:p w14:paraId="5BE7F42B" w14:textId="77777777" w:rsidR="00336150" w:rsidRDefault="00336150" w:rsidP="00336150">
            <w:pPr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D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éfinitions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6C8F0A6F" w14:textId="0FC323C5" w:rsidR="00336150" w:rsidRDefault="00336150" w:rsidP="00336150">
            <w:pPr>
              <w:pStyle w:val="Paragraphedeliste"/>
              <w:numPr>
                <w:ilvl w:val="0"/>
                <w:numId w:val="1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rFonts w:ascii="Amiri" w:hAnsi="Amiri" w:cs="Amiri"/>
                <w:lang w:bidi="ar-DZ"/>
              </w:rPr>
            </w:pPr>
            <w:r>
              <w:rPr>
                <w:rFonts w:ascii="Amiri" w:hAnsi="Amiri" w:cs="Amiri"/>
                <w:lang w:bidi="ar-DZ"/>
              </w:rPr>
              <w:t xml:space="preserve">On note </w:t>
            </w:r>
            <w:r>
              <w:rPr>
                <w:rFonts w:ascii="Amiri" w:hAnsi="Amiri" w:cs="Amiri"/>
              </w:rPr>
              <w:t xml:space="preserve">l'ensemble des </w:t>
            </w:r>
            <w:r>
              <w:rPr>
                <w:rFonts w:ascii="Amiri" w:hAnsi="Amiri" w:cs="Amiri"/>
                <w:b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tiers naturels</w:t>
            </w:r>
            <w:r>
              <w:rPr>
                <w:rFonts w:ascii="Amiri" w:hAnsi="Amiri" w:cs="Amiri"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</w:rPr>
              <w:t xml:space="preserve">par </w:t>
            </w:r>
            <w:r>
              <w:rPr>
                <w:rFonts w:ascii="Amiri" w:hAnsi="Amiri" w:cs="Amiri"/>
                <w:kern w:val="2"/>
                <w:position w:val="-6"/>
                <w:lang w:bidi="ar-MA"/>
              </w:rPr>
              <w:object w:dxaOrig="255" w:dyaOrig="285" w14:anchorId="4A191E3B">
                <v:shape id="_x0000_i1088" type="#_x0000_t75" style="width:12.4pt;height:14.9pt" o:ole="">
                  <v:imagedata r:id="rId129" o:title=""/>
                </v:shape>
                <o:OLEObject Type="Embed" ProgID="Equation.DSMT4" ShapeID="_x0000_i1088" DrawAspect="Content" ObjectID="_1631951479" r:id="rId130"/>
              </w:object>
            </w:r>
            <w:r>
              <w:rPr>
                <w:rFonts w:ascii="Amiri" w:hAnsi="Amiri" w:cs="Amiri"/>
                <w:lang w:bidi="ar-MA"/>
              </w:rPr>
              <w:t xml:space="preserve"> : </w:t>
            </w:r>
            <w:r>
              <w:rPr>
                <w:rFonts w:ascii="Amiri" w:hAnsi="Amiri" w:cs="Amiri"/>
                <w:lang w:bidi="ar-DZ"/>
              </w:rPr>
              <w:t xml:space="preserve">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lang w:bidi="ar-MA"/>
                </w:rPr>
                <m:t>N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/>
                      <w:i/>
                      <w:kern w:val="2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  <w:lang w:bidi="ar-MA"/>
                    </w:rPr>
                    <m:t>0,1,2,3,…</m:t>
                  </m:r>
                </m:e>
              </m:d>
            </m:oMath>
            <w:r>
              <w:rPr>
                <w:rFonts w:ascii="Amiri" w:hAnsi="Amiri" w:cs="Amiri"/>
                <w:lang w:bidi="ar-DZ"/>
              </w:rPr>
              <w:t>.</w:t>
            </w:r>
          </w:p>
          <w:p w14:paraId="4C400180" w14:textId="74B6B2C9" w:rsidR="008D6FA5" w:rsidRPr="008D6FA5" w:rsidRDefault="008D6FA5" w:rsidP="008D6FA5">
            <w:pPr>
              <w:pStyle w:val="Paragraphedeliste"/>
              <w:numPr>
                <w:ilvl w:val="0"/>
                <w:numId w:val="1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rFonts w:ascii="Amiri" w:hAnsi="Amiri" w:cs="Amiri"/>
                <w:lang w:bidi="ar-DZ"/>
              </w:rPr>
            </w:pPr>
            <w:r>
              <w:rPr>
                <w:rFonts w:ascii="Amiri" w:hAnsi="Amiri" w:cs="Amiri"/>
                <w:lang w:bidi="ar-DZ"/>
              </w:rPr>
              <w:t xml:space="preserve">On note </w:t>
            </w:r>
            <w:r>
              <w:rPr>
                <w:rFonts w:ascii="Amiri" w:hAnsi="Amiri" w:cs="Amiri"/>
              </w:rPr>
              <w:t xml:space="preserve">l'ensemble des </w:t>
            </w:r>
            <w:r>
              <w:rPr>
                <w:rFonts w:ascii="Amiri" w:hAnsi="Amiri" w:cs="Amiri"/>
                <w:b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tiers naturels</w:t>
            </w:r>
            <w:r>
              <w:rPr>
                <w:rFonts w:ascii="Amiri" w:hAnsi="Amiri" w:cs="Amiri"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non nuls </w:t>
            </w:r>
            <w:r>
              <w:rPr>
                <w:rFonts w:ascii="Amiri" w:hAnsi="Amiri" w:cs="Amiri"/>
              </w:rPr>
              <w:t xml:space="preserve">par </w:t>
            </w:r>
            <w:r>
              <w:rPr>
                <w:rFonts w:ascii="Amiri" w:hAnsi="Amiri" w:cs="Amiri"/>
                <w:kern w:val="2"/>
                <w:position w:val="-6"/>
                <w:lang w:bidi="ar-MA"/>
              </w:rPr>
              <w:object w:dxaOrig="255" w:dyaOrig="285" w14:anchorId="4E866989">
                <v:shape id="_x0000_i1089" type="#_x0000_t75" style="width:12.4pt;height:14.9pt" o:ole="">
                  <v:imagedata r:id="rId129" o:title=""/>
                </v:shape>
                <o:OLEObject Type="Embed" ProgID="Equation.DSMT4" ShapeID="_x0000_i1089" DrawAspect="Content" ObjectID="_1631951480" r:id="rId131"/>
              </w:object>
            </w:r>
            <w:r>
              <w:rPr>
                <w:rFonts w:ascii="Amiri" w:hAnsi="Amiri" w:cs="Amiri"/>
                <w:lang w:bidi="ar-MA"/>
              </w:rPr>
              <w:t xml:space="preserve"> : </w:t>
            </w:r>
            <w:r>
              <w:rPr>
                <w:rFonts w:ascii="Amiri" w:hAnsi="Amiri" w:cs="Amiri"/>
                <w:lang w:bidi="ar-DZ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Cambria Math"/>
                      <w:lang w:bidi="ar-MA"/>
                    </w:rPr>
                  </m:ctrlPr>
                </m:sSupPr>
                <m:e>
                  <m:r>
                    <m:rPr>
                      <m:scr m:val="double-struck"/>
                      <m:sty m:val="p"/>
                    </m:rPr>
                    <w:rPr>
                      <w:rFonts w:ascii="Cambria Math" w:hAnsi="Cambria Math" w:cs="Cambria Math"/>
                      <w:lang w:bidi="ar-MA"/>
                    </w:rPr>
                    <m:t>N</m:t>
                  </m:r>
                </m:e>
                <m:sup>
                  <m:r>
                    <w:rPr>
                      <w:rFonts w:ascii="Cambria Math" w:hAnsi="Cambria Math" w:cs="Cambria Math"/>
                      <w:lang w:bidi="ar-MA"/>
                    </w:rPr>
                    <m:t>*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Cambria Math"/>
                  <w:lang w:bidi="ar-MA"/>
                </w:rPr>
                <m:t>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/>
                      <w:i/>
                      <w:kern w:val="2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  <w:lang w:bidi="ar-MA"/>
                    </w:rPr>
                    <m:t>1,2,3,…</m:t>
                  </m:r>
                </m:e>
              </m:d>
            </m:oMath>
            <w:r>
              <w:rPr>
                <w:rFonts w:ascii="Amiri" w:hAnsi="Amiri" w:cs="Amiri"/>
                <w:lang w:bidi="ar-DZ"/>
              </w:rPr>
              <w:t>.</w:t>
            </w:r>
          </w:p>
          <w:p w14:paraId="46903BFC" w14:textId="77777777" w:rsidR="00336150" w:rsidRDefault="00336150" w:rsidP="00336150">
            <w:pPr>
              <w:pStyle w:val="Paragraphedeliste"/>
              <w:numPr>
                <w:ilvl w:val="0"/>
                <w:numId w:val="1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rFonts w:ascii="Amiri" w:hAnsi="Amiri" w:cs="Amiri"/>
                <w:lang w:bidi="ar-DZ"/>
              </w:rPr>
            </w:pPr>
            <w:r>
              <w:rPr>
                <w:rFonts w:ascii="Amiri" w:hAnsi="Amiri" w:cs="Amiri"/>
                <w:lang w:bidi="ar-DZ"/>
              </w:rPr>
              <w:t xml:space="preserve">On note </w:t>
            </w:r>
            <w:r>
              <w:rPr>
                <w:rFonts w:ascii="Amiri" w:hAnsi="Amiri" w:cs="Amiri"/>
              </w:rPr>
              <w:t xml:space="preserve">l'ensemble des </w:t>
            </w:r>
            <w:r>
              <w:rPr>
                <w:rFonts w:ascii="Amiri" w:hAnsi="Amiri" w:cs="Amiri"/>
                <w:b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tiers relatifs</w:t>
            </w:r>
            <w:r>
              <w:rPr>
                <w:rFonts w:ascii="Amiri" w:hAnsi="Amiri" w:cs="Amiri"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</w:rPr>
              <w:t>par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rtl/>
                  <w:lang w:bidi="ar-MA"/>
                </w:rPr>
                <m:t xml:space="preserve"> 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lang w:bidi="ar-MA"/>
                </w:rPr>
                <m:t>Z</m:t>
              </m:r>
            </m:oMath>
            <w:r>
              <w:rPr>
                <w:rFonts w:ascii="Amiri" w:hAnsi="Amiri" w:cs="Amiri"/>
                <w:lang w:bidi="ar-MA"/>
              </w:rPr>
              <w:t xml:space="preserve"> : </w:t>
            </w:r>
            <w:r>
              <w:rPr>
                <w:rFonts w:ascii="Amiri" w:hAnsi="Amiri" w:cs="Amiri"/>
                <w:lang w:bidi="ar-DZ"/>
              </w:rPr>
              <w:t xml:space="preserve">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lang w:bidi="ar-MA"/>
                </w:rPr>
                <m:t>Z=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Cambria Math"/>
                      <w:i/>
                      <w:kern w:val="2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="Cambria Math"/>
                      <w:lang w:bidi="ar-MA"/>
                    </w:rPr>
                    <m:t>…</m:t>
                  </m:r>
                  <m:r>
                    <w:rPr>
                      <w:rFonts w:ascii="Cambria Math" w:hAnsi="Cambria Math" w:cs="Times New Roman"/>
                      <w:lang w:bidi="ar-MA"/>
                    </w:rPr>
                    <m:t>,-2,1,</m:t>
                  </m:r>
                  <m:r>
                    <w:rPr>
                      <w:rFonts w:ascii="Cambria Math" w:hAnsi="Cambria Math" w:cs="Cambria Math"/>
                      <w:lang w:bidi="ar-MA"/>
                    </w:rPr>
                    <m:t>0,1,2,…</m:t>
                  </m:r>
                </m:e>
              </m:d>
            </m:oMath>
            <w:r>
              <w:rPr>
                <w:rFonts w:ascii="Amiri" w:hAnsi="Amiri" w:cs="Amiri"/>
                <w:lang w:bidi="ar-DZ"/>
              </w:rPr>
              <w:t>.</w:t>
            </w:r>
          </w:p>
          <w:p w14:paraId="265A0F89" w14:textId="77777777" w:rsidR="00336150" w:rsidRDefault="00336150" w:rsidP="00336150">
            <w:pPr>
              <w:pStyle w:val="Paragraphedeliste"/>
              <w:numPr>
                <w:ilvl w:val="0"/>
                <w:numId w:val="1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rFonts w:ascii="Amiri" w:hAnsi="Amiri" w:cs="Amiri"/>
                <w:lang w:bidi="ar-DZ"/>
              </w:rPr>
            </w:pPr>
            <w:r>
              <w:rPr>
                <w:rFonts w:ascii="Amiri" w:hAnsi="Amiri" w:cs="Amiri"/>
                <w:lang w:bidi="ar-DZ"/>
              </w:rPr>
              <w:t xml:space="preserve">On note </w:t>
            </w:r>
            <w:r>
              <w:rPr>
                <w:rFonts w:ascii="Amiri" w:hAnsi="Amiri" w:cs="Amiri"/>
              </w:rPr>
              <w:t xml:space="preserve">l'ensemble des </w:t>
            </w:r>
            <w:r>
              <w:rPr>
                <w:rFonts w:ascii="Amiri" w:hAnsi="Amiri" w:cs="Amiri"/>
                <w:b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ombres décimaux</w:t>
            </w:r>
            <w:r>
              <w:rPr>
                <w:rFonts w:ascii="Amiri" w:hAnsi="Amiri" w:cs="Amiri"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</w:rPr>
              <w:t xml:space="preserve">par </w:t>
            </w:r>
            <w:r>
              <w:rPr>
                <w:rFonts w:ascii="Amiri" w:hAnsi="Amiri" w:cs="Amiri"/>
                <w:kern w:val="2"/>
                <w:position w:val="-4"/>
                <w:lang w:bidi="ar-MA"/>
              </w:rPr>
              <w:object w:dxaOrig="345" w:dyaOrig="270" w14:anchorId="40A996C0">
                <v:shape id="_x0000_i1090" type="#_x0000_t75" style="width:17.4pt;height:13.65pt" o:ole="">
                  <v:imagedata r:id="rId132" o:title=""/>
                </v:shape>
                <o:OLEObject Type="Embed" ProgID="Equation.DSMT4" ShapeID="_x0000_i1090" DrawAspect="Content" ObjectID="_1631951481" r:id="rId133"/>
              </w:object>
            </w:r>
            <w:r>
              <w:rPr>
                <w:rFonts w:ascii="Amiri" w:hAnsi="Amiri" w:cs="Amiri"/>
                <w:lang w:bidi="ar-MA"/>
              </w:rPr>
              <w:t xml:space="preserve"> : </w:t>
            </w:r>
            <w:r>
              <w:rPr>
                <w:rFonts w:ascii="Amiri" w:hAnsi="Amiri" w:cs="Amiri"/>
                <w:kern w:val="2"/>
                <w:position w:val="-10"/>
                <w:lang w:bidi="ar-MA"/>
              </w:rPr>
              <w:object w:dxaOrig="2700" w:dyaOrig="360" w14:anchorId="45090B02">
                <v:shape id="_x0000_i1091" type="#_x0000_t75" style="width:135.3pt;height:18.6pt" o:ole="">
                  <v:imagedata r:id="rId134" o:title=""/>
                </v:shape>
                <o:OLEObject Type="Embed" ProgID="Equation.DSMT4" ShapeID="_x0000_i1091" DrawAspect="Content" ObjectID="_1631951482" r:id="rId135"/>
              </w:object>
            </w:r>
            <w:r>
              <w:rPr>
                <w:rFonts w:ascii="Amiri" w:hAnsi="Amiri" w:cs="Amiri"/>
                <w:lang w:bidi="ar-DZ"/>
              </w:rPr>
              <w:t>.</w:t>
            </w:r>
          </w:p>
          <w:p w14:paraId="6812BE34" w14:textId="77777777" w:rsidR="00336150" w:rsidRDefault="00336150" w:rsidP="00336150">
            <w:pPr>
              <w:pStyle w:val="Paragraphedeliste"/>
              <w:numPr>
                <w:ilvl w:val="0"/>
                <w:numId w:val="1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rFonts w:ascii="Amiri" w:hAnsi="Amiri" w:cs="Amiri"/>
                <w:lang w:bidi="ar-DZ"/>
              </w:rPr>
            </w:pPr>
            <w:r>
              <w:rPr>
                <w:rFonts w:ascii="Amiri" w:hAnsi="Amiri" w:cs="Amiri"/>
                <w:lang w:bidi="ar-DZ"/>
              </w:rPr>
              <w:t xml:space="preserve">On note </w:t>
            </w:r>
            <w:r>
              <w:rPr>
                <w:rFonts w:ascii="Amiri" w:hAnsi="Amiri" w:cs="Amiri"/>
              </w:rPr>
              <w:t xml:space="preserve">l'ensemble des </w:t>
            </w:r>
            <w:r>
              <w:rPr>
                <w:rFonts w:ascii="Amiri" w:hAnsi="Amiri" w:cs="Amiri"/>
                <w:b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ombres rationnels</w:t>
            </w:r>
            <w:r>
              <w:rPr>
                <w:rFonts w:ascii="Amiri" w:hAnsi="Amiri" w:cs="Amiri"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</w:rPr>
              <w:t>par</w:t>
            </w:r>
            <w:r>
              <w:rPr>
                <w:rFonts w:ascii="Amiri" w:hAnsi="Amiri" w:cs="Amiri"/>
                <w:kern w:val="2"/>
                <w:position w:val="-10"/>
                <w:lang w:bidi="ar-MA"/>
              </w:rPr>
              <w:object w:dxaOrig="255" w:dyaOrig="330" w14:anchorId="06F81B9B">
                <v:shape id="_x0000_i1092" type="#_x0000_t75" style="width:12.4pt;height:17.4pt" o:ole="">
                  <v:imagedata r:id="rId136" o:title=""/>
                </v:shape>
                <o:OLEObject Type="Embed" ProgID="Equation.DSMT4" ShapeID="_x0000_i1092" DrawAspect="Content" ObjectID="_1631951483" r:id="rId137"/>
              </w:object>
            </w:r>
            <w:r>
              <w:rPr>
                <w:rFonts w:ascii="Amiri" w:hAnsi="Amiri" w:cs="Amiri"/>
                <w:lang w:bidi="ar-MA"/>
              </w:rPr>
              <w:t xml:space="preserve"> : </w:t>
            </w:r>
            <w:r>
              <w:rPr>
                <w:rFonts w:ascii="Amiri" w:hAnsi="Amiri" w:cs="Amiri"/>
                <w:kern w:val="2"/>
                <w:position w:val="-24"/>
                <w:lang w:bidi="ar-MA"/>
              </w:rPr>
              <w:object w:dxaOrig="2490" w:dyaOrig="630" w14:anchorId="7747AE8B">
                <v:shape id="_x0000_i1093" type="#_x0000_t75" style="width:125.4pt;height:31.05pt" o:ole="">
                  <v:imagedata r:id="rId138" o:title=""/>
                </v:shape>
                <o:OLEObject Type="Embed" ProgID="Equation.DSMT4" ShapeID="_x0000_i1093" DrawAspect="Content" ObjectID="_1631951484" r:id="rId139"/>
              </w:object>
            </w:r>
            <w:r>
              <w:rPr>
                <w:rFonts w:ascii="Amiri" w:hAnsi="Amiri" w:cs="Amiri"/>
                <w:lang w:bidi="ar-DZ"/>
              </w:rPr>
              <w:t>.</w:t>
            </w:r>
          </w:p>
          <w:p w14:paraId="3217BD03" w14:textId="77777777" w:rsidR="00336150" w:rsidRDefault="00336150" w:rsidP="00336150">
            <w:pPr>
              <w:pStyle w:val="Paragraphedeliste"/>
              <w:numPr>
                <w:ilvl w:val="0"/>
                <w:numId w:val="1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lang w:bidi="ar-DZ"/>
              </w:rPr>
              <w:t xml:space="preserve">On note </w:t>
            </w:r>
            <w:r>
              <w:rPr>
                <w:rFonts w:ascii="Amiri" w:hAnsi="Amiri" w:cs="Amiri"/>
              </w:rPr>
              <w:t xml:space="preserve">l'ensemble des </w:t>
            </w:r>
            <w:r>
              <w:rPr>
                <w:rFonts w:ascii="Amiri" w:hAnsi="Amiri" w:cs="Amiri"/>
                <w:b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ombres réels</w:t>
            </w:r>
            <w:r>
              <w:rPr>
                <w:rFonts w:ascii="Amiri" w:hAnsi="Amiri" w:cs="Amiri"/>
                <w:color w:val="000000" w:themeColor="text1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</w:rPr>
              <w:t xml:space="preserve">par </w:t>
            </w:r>
            <w:r>
              <w:rPr>
                <w:rFonts w:ascii="Amiri" w:hAnsi="Amiri" w:cs="Amiri"/>
                <w:kern w:val="2"/>
                <w:position w:val="-4"/>
                <w:lang w:bidi="ar-MA"/>
              </w:rPr>
              <w:object w:dxaOrig="315" w:dyaOrig="270" w14:anchorId="14001544">
                <v:shape id="_x0000_i1094" type="#_x0000_t75" style="width:16.15pt;height:13.65pt" o:ole="">
                  <v:imagedata r:id="rId140" o:title=""/>
                </v:shape>
                <o:OLEObject Type="Embed" ProgID="Equation.DSMT4" ShapeID="_x0000_i1094" DrawAspect="Content" ObjectID="_1631951485" r:id="rId141"/>
              </w:object>
            </w:r>
            <w:r>
              <w:rPr>
                <w:rFonts w:ascii="Amiri" w:hAnsi="Amiri" w:cs="Amiri"/>
                <w:lang w:bidi="ar-MA"/>
              </w:rPr>
              <w:t>.C’est  l’ensembles des nombres rationnels et irrationnels.</w:t>
            </w:r>
          </w:p>
          <w:p w14:paraId="53BAFA0D" w14:textId="3038F616" w:rsidR="00336150" w:rsidRPr="00AF71E7" w:rsidRDefault="00AF71E7" w:rsidP="00AF71E7">
            <w:pP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 w:hint="eastAsia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6D"/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="00336150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R</w:t>
            </w:r>
            <w:r w:rsidR="00336150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emarque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14:paraId="3720EAE6" w14:textId="6D3474BE" w:rsidR="009D6020" w:rsidRPr="009D6020" w:rsidRDefault="00336150" w:rsidP="009D6020">
            <w:pPr>
              <w:pStyle w:val="Paragraphedeliste"/>
              <w:numPr>
                <w:ilvl w:val="0"/>
                <w:numId w:val="20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432"/>
              </w:tabs>
              <w:ind w:hanging="900"/>
              <w:rPr>
                <w:rFonts w:ascii="Amiri" w:hAnsi="Amiri" w:cs="Amiri"/>
                <w:lang w:bidi="ar-DZ"/>
              </w:rPr>
            </w:pPr>
            <w:r>
              <w:rPr>
                <w:rFonts w:ascii="Amiri" w:hAnsi="Amiri" w:cs="Amiri"/>
                <w:lang w:bidi="ar-MA"/>
              </w:rPr>
              <w:t xml:space="preserve">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lang w:bidi="ar-MA"/>
                </w:rPr>
                <m:t>N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rtl/>
                  <w:lang w:bidi="ar-MA"/>
                </w:rPr>
                <m:t>⊂</m:t>
              </m:r>
              <m:r>
                <m:rPr>
                  <m:scr m:val="double-struck"/>
                  <m:sty m:val="p"/>
                </m:rPr>
                <w:rPr>
                  <w:rFonts w:ascii="Cambria Math" w:hAnsi="Cambria Math" w:cs="Cambria Math"/>
                  <w:lang w:bidi="ar-MA"/>
                </w:rPr>
                <m:t>Z⊂D⊂Q⊂R</m:t>
              </m:r>
            </m:oMath>
            <w:r>
              <w:rPr>
                <w:rFonts w:ascii="Amiri" w:hAnsi="Amiri" w:cs="Amiri"/>
                <w:lang w:bidi="ar-MA"/>
              </w:rPr>
              <w:t xml:space="preserve">. Le symbole </w:t>
            </w:r>
            <w:r>
              <w:rPr>
                <w:rFonts w:ascii="Amiri" w:hAnsi="Amiri" w:cs="Amiri"/>
                <w:kern w:val="2"/>
                <w:position w:val="-4"/>
                <w:lang w:bidi="ar-MA"/>
              </w:rPr>
              <w:object w:dxaOrig="420" w:dyaOrig="270" w14:anchorId="623C9476">
                <v:shape id="_x0000_i1095" type="#_x0000_t75" style="width:21.1pt;height:13.65pt" o:ole="">
                  <v:imagedata r:id="rId142" o:title=""/>
                </v:shape>
                <o:OLEObject Type="Embed" ProgID="Equation.DSMT4" ShapeID="_x0000_i1095" DrawAspect="Content" ObjectID="_1631951486" r:id="rId143"/>
              </w:object>
            </w:r>
            <w:r>
              <w:rPr>
                <w:rFonts w:ascii="Amiri" w:hAnsi="Amiri" w:cs="Amiri"/>
                <w:lang w:bidi="ar-MA"/>
              </w:rPr>
              <w:t>se lit inclus.</w:t>
            </w:r>
          </w:p>
          <w:p w14:paraId="26381D60" w14:textId="106F7C8F" w:rsidR="00336150" w:rsidRPr="009D6020" w:rsidRDefault="009D6020" w:rsidP="009D602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432"/>
              </w:tabs>
              <w:ind w:left="72"/>
              <w:rPr>
                <w:rFonts w:ascii="Amiri" w:hAnsi="Amiri" w:cs="Amiri"/>
                <w:lang w:bidi="ar-DZ"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inline distT="0" distB="0" distL="0" distR="0" wp14:anchorId="150D0768" wp14:editId="29E55430">
                      <wp:extent cx="4010025" cy="2314575"/>
                      <wp:effectExtent l="0" t="0" r="28575" b="28575"/>
                      <wp:docPr id="1" name="Groupe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4010025" cy="2314575"/>
                                <a:chOff x="0" y="0"/>
                                <a:chExt cx="8866" cy="4774"/>
                              </a:xfrm>
                            </wpg:grpSpPr>
                            <wps:wsp>
                              <wps:cNvPr id="3" name="Oval 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8866" cy="477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n w="9525">
                                  <a:solidFill>
                                    <a:srgbClr val="243F6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Oval 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" y="645"/>
                                  <a:ext cx="7721" cy="345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n w="9525">
                                  <a:solidFill>
                                    <a:srgbClr val="365F91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Oval 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0" y="943"/>
                                  <a:ext cx="6508" cy="28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n w="9525">
                                  <a:solidFill>
                                    <a:srgbClr val="95B3D7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Oval 2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1" y="1240"/>
                                  <a:ext cx="5209" cy="23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9525">
                                  <a:solidFill>
                                    <a:srgbClr val="B8CCE4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Oval 2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8" y="1494"/>
                                  <a:ext cx="4010" cy="18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  <a:ln>
                                  <a:headEnd/>
                                  <a:tailEnd/>
                                </a:ln>
                              </wps:spPr>
                              <wps:style>
                                <a:lnRef idx="2">
                                  <a:schemeClr val="accent2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2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2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60" y="193"/>
                                  <a:ext cx="497" cy="4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DCF351C" w14:textId="77777777" w:rsidR="00833D66" w:rsidRDefault="00833D66" w:rsidP="009D6020">
                                    <w:pPr>
                                      <w:rPr>
                                        <w:color w:val="FFFFFF"/>
                                      </w:rPr>
                                    </w:pPr>
                                    <w:r>
                                      <w:rPr>
                                        <w:rFonts w:ascii="Cambria Math" w:hAnsi="Cambria Math" w:cs="Arial"/>
                                        <w:color w:val="FFFFFF"/>
                                        <w:sz w:val="28"/>
                                        <w:szCs w:val="28"/>
                                      </w:rPr>
                                      <w:t>ℝ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2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90" y="865"/>
                                  <a:ext cx="498" cy="5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1354BBD" w14:textId="77777777" w:rsidR="00833D66" w:rsidRDefault="00833D66" w:rsidP="009D6020">
                                    <w:pPr>
                                      <w:rPr>
                                        <w:b/>
                                        <w:caps/>
                                        <w:color w:val="C4BC96" w:themeColor="background2" w:themeShade="BF"/>
                                        <w14:shadow w14:blurRad="50800" w14:dist="38100" w14:dir="10800000" w14:sx="100000" w14:sy="100000" w14:kx="0" w14:ky="0" w14:algn="r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      <w14:textOutline w14:w="4495" w14:cap="flat" w14:cmpd="sng" w14:algn="ctr">
                                          <w14:solidFill>
                                            <w14:schemeClr w14:val="accent4">
                                              <w14:shade w14:val="50000"/>
                                              <w14:satMod w14:val="120000"/>
                                            </w14:schemeClr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</w:pPr>
                                    <w:r>
                                      <w:rPr>
                                        <w:rFonts w:ascii="Cambria Math" w:hAnsi="Cambria Math" w:cs="Arial"/>
                                        <w:b/>
                                        <w:bCs/>
                                        <w:caps/>
                                        <w:color w:val="C4BC96" w:themeColor="background2" w:themeShade="BF"/>
                                        <w:sz w:val="28"/>
                                        <w:szCs w:val="28"/>
                                        <w14:shadow w14:blurRad="50800" w14:dist="38100" w14:dir="10800000" w14:sx="100000" w14:sy="100000" w14:kx="0" w14:ky="0" w14:algn="r">
                                          <w14:srgbClr w14:val="000000">
                                            <w14:alpha w14:val="60000"/>
                                          </w14:srgbClr>
                                        </w14:shadow>
      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      <w14:textOutline w14:w="4495" w14:cap="flat" w14:cmpd="sng" w14:algn="ctr">
                                          <w14:solidFill>
                                            <w14:schemeClr w14:val="accent4">
                                              <w14:shade w14:val="50000"/>
                                              <w14:satMod w14:val="120000"/>
                                            </w14:schemeClr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ℚ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76" y="1255"/>
                                  <a:ext cx="510" cy="5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4A75FF7" w14:textId="77777777" w:rsidR="00833D66" w:rsidRDefault="00833D66" w:rsidP="009D6020">
                                    <w:pPr>
                                      <w:rPr>
                                        <w:b/>
                                        <w:caps/>
                                        <w:color w:val="000000" w:themeColor="text1"/>
                                        <w:sz w:val="28"/>
                                        <w:szCs w:val="28"/>
      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      <w14:textOutline w14:w="4495" w14:cap="flat" w14:cmpd="sng" w14:algn="ctr">
                                          <w14:solidFill>
                                            <w14:schemeClr w14:val="accent4">
                                              <w14:shade w14:val="50000"/>
                                              <w14:satMod w14:val="120000"/>
                                            </w14:schemeClr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</w:pPr>
                                    <w:r>
                                      <w:rPr>
                                        <w:rFonts w:ascii="Cambria Math" w:hAnsi="Cambria Math" w:cs="Arial"/>
                                        <w:b/>
                                        <w:caps/>
                                        <w:color w:val="000000" w:themeColor="text1"/>
                                        <w:sz w:val="28"/>
                                        <w:szCs w:val="28"/>
      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      <w14:textOutline w14:w="4495" w14:cap="flat" w14:cmpd="sng" w14:algn="ctr">
                                          <w14:solidFill>
                                            <w14:schemeClr w14:val="accent4">
                                              <w14:shade w14:val="50000"/>
                                              <w14:satMod w14:val="120000"/>
                                            </w14:schemeClr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ⅅ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18" y="1625"/>
                                  <a:ext cx="454" cy="5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4193317" w14:textId="77777777" w:rsidR="00833D66" w:rsidRDefault="00833D66" w:rsidP="009D6020">
                                    <w:pPr>
                                      <w:rPr>
                                        <w:b/>
                                        <w:caps/>
                                        <w:color w:val="FF0000"/>
      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      <w14:textOutline w14:w="4495" w14:cap="flat" w14:cmpd="sng" w14:algn="ctr">
                                          <w14:solidFill>
                                            <w14:schemeClr w14:val="accent4">
                                              <w14:shade w14:val="50000"/>
                                              <w14:satMod w14:val="120000"/>
                                            </w14:schemeClr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</w:pPr>
                                    <w:r>
                                      <w:rPr>
                                        <w:rFonts w:ascii="Cambria Math" w:hAnsi="Cambria Math" w:cs="Arial"/>
                                        <w:b/>
                                        <w:bCs/>
                                        <w:caps/>
                                        <w:color w:val="FF0000"/>
                                        <w:sz w:val="28"/>
                                        <w:szCs w:val="28"/>
      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      <w14:textOutline w14:w="4495" w14:cap="flat" w14:cmpd="sng" w14:algn="ctr">
                                          <w14:solidFill>
                                            <w14:schemeClr w14:val="accent4">
                                              <w14:shade w14:val="50000"/>
                                              <w14:satMod w14:val="120000"/>
                                            </w14:schemeClr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ℤ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40" y="1865"/>
                                  <a:ext cx="486" cy="5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C9C135" w14:textId="77777777" w:rsidR="00833D66" w:rsidRDefault="00833D66" w:rsidP="009D6020">
                                    <w:pPr>
                                      <w:rPr>
                                        <w:b/>
                                        <w:caps/>
      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      <w14:textOutline w14:w="4495" w14:cap="flat" w14:cmpd="sng" w14:algn="ctr">
                                          <w14:solidFill>
                                            <w14:schemeClr w14:val="accent4">
                                              <w14:shade w14:val="50000"/>
                                              <w14:satMod w14:val="120000"/>
                                            </w14:schemeClr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  <w14:textFill>
                                          <w14:gradFill>
                                            <w14:gsLst>
                                              <w14:gs w14:pos="0">
                                                <w14:schemeClr w14:val="accent4">
                                                  <w14:shade w14:val="20000"/>
                                                  <w14:satMod w14:val="245000"/>
                                                </w14:schemeClr>
                                              </w14:gs>
                                              <w14:gs w14:pos="43000">
                                                <w14:schemeClr w14:val="accent4">
                                                  <w14:satMod w14:val="255000"/>
                                                </w14:schemeClr>
                                              </w14:gs>
                                              <w14:gs w14:pos="48000">
                                                <w14:schemeClr w14:val="accent4">
                                                  <w14:shade w14:val="85000"/>
                                                  <w14:satMod w14:val="255000"/>
                                                </w14:schemeClr>
                                              </w14:gs>
                                              <w14:gs w14:pos="100000">
                                                <w14:schemeClr w14:val="accent4">
                                                  <w14:shade w14:val="20000"/>
                                                  <w14:satMod w14:val="245000"/>
                                                </w14:schemeClr>
                                              </w14:gs>
                                            </w14:gsLst>
                                            <w14:lin w14:ang="5400000" w14:scaled="0"/>
                                          </w14:gradFill>
                                        </w14:textFill>
                                      </w:rPr>
                                    </w:pPr>
                                    <w:r>
                                      <w:rPr>
                                        <w:rFonts w:ascii="Cambria Math" w:hAnsi="Cambria Math" w:cs="Arial"/>
                                        <w:b/>
                                        <w:caps/>
                                        <w:sz w:val="28"/>
                                        <w:szCs w:val="28"/>
      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      <w14:textOutline w14:w="4495" w14:cap="flat" w14:cmpd="sng" w14:algn="ctr">
                                          <w14:solidFill>
                                            <w14:schemeClr w14:val="accent4">
                                              <w14:shade w14:val="50000"/>
                                              <w14:satMod w14:val="120000"/>
                                            </w14:schemeClr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  <w14:textFill>
                                          <w14:gradFill>
                                            <w14:gsLst>
                                              <w14:gs w14:pos="0">
                                                <w14:schemeClr w14:val="accent4">
                                                  <w14:shade w14:val="20000"/>
                                                  <w14:satMod w14:val="245000"/>
                                                </w14:schemeClr>
                                              </w14:gs>
                                              <w14:gs w14:pos="43000">
                                                <w14:schemeClr w14:val="accent4">
                                                  <w14:satMod w14:val="255000"/>
                                                </w14:schemeClr>
                                              </w14:gs>
                                              <w14:gs w14:pos="48000">
                                                <w14:schemeClr w14:val="accent4">
                                                  <w14:shade w14:val="85000"/>
                                                  <w14:satMod w14:val="255000"/>
                                                </w14:schemeClr>
                                              </w14:gs>
                                              <w14:gs w14:pos="100000">
                                                <w14:schemeClr w14:val="accent4">
                                                  <w14:shade w14:val="20000"/>
                                                  <w14:satMod w14:val="245000"/>
                                                </w14:schemeClr>
                                              </w14:gs>
                                            </w14:gsLst>
                                            <w14:lin w14:ang="5400000" w14:scaled="0"/>
                                          </w14:gradFill>
                                        </w14:textFill>
                                      </w:rPr>
                                      <w:t>ℕ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2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65" y="2165"/>
                                  <a:ext cx="40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0615DF" w14:textId="77777777" w:rsidR="00833D66" w:rsidRDefault="00833D66" w:rsidP="009D6020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4" y="2585"/>
                                  <a:ext cx="40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820385" w14:textId="77777777" w:rsidR="00833D66" w:rsidRDefault="00833D66" w:rsidP="009D6020"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2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5" y="1942"/>
                                  <a:ext cx="52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2CDFAA8" w14:textId="77777777" w:rsidR="00833D66" w:rsidRDefault="00833D66" w:rsidP="009D6020">
                                    <w: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2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24" y="2909"/>
                                  <a:ext cx="48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315C3E4" w14:textId="77777777" w:rsidR="00833D66" w:rsidRDefault="00833D66" w:rsidP="009D6020">
                                    <w:r>
                                      <w:t>-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2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68" y="2405"/>
                                  <a:ext cx="60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508D8E6" w14:textId="77777777" w:rsidR="00833D66" w:rsidRDefault="00833D66" w:rsidP="009D6020">
                                    <w:r>
                                      <w:t>-3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2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60" y="1942"/>
                                  <a:ext cx="589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F75A594" w14:textId="77777777" w:rsidR="00833D66" w:rsidRDefault="00833D66" w:rsidP="009D6020">
                                    <w:r>
                                      <w:t>2,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2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90" y="2489"/>
                                  <a:ext cx="788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F5DF72F" w14:textId="77777777" w:rsidR="00833D66" w:rsidRDefault="00833D66" w:rsidP="009D6020">
                                    <w:r>
                                      <w:t>-2,0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2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58" y="2243"/>
                                  <a:ext cx="593" cy="9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A9251A7" w14:textId="45D9863D" w:rsidR="00833D66" w:rsidRDefault="00833D66" w:rsidP="009D6020">
                                    <w:r>
                                      <w:rPr>
                                        <w:kern w:val="2"/>
                                      </w:rPr>
                                      <w:object w:dxaOrig="300" w:dyaOrig="855" w14:anchorId="72E0866F">
                                        <v:shape id="_x0000_i1097" type="#_x0000_t75" style="width:12.4pt;height:34.75pt" o:ole="">
                                          <v:imagedata r:id="rId144" o:title=""/>
                                        </v:shape>
                                        <o:OLEObject Type="Embed" ProgID="Equation.DSMT4" ShapeID="_x0000_i1097" DrawAspect="Content" ObjectID="_1631951517" r:id="rId14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2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32" y="1494"/>
                                  <a:ext cx="593" cy="9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60865F8" w14:textId="6081D127" w:rsidR="00833D66" w:rsidRDefault="00833D66" w:rsidP="009D6020">
                                    <w:r>
                                      <w:rPr>
                                        <w:kern w:val="2"/>
                                      </w:rPr>
                                      <w:object w:dxaOrig="300" w:dyaOrig="855" w14:anchorId="4A533AED">
                                        <v:shape id="_x0000_i1099" type="#_x0000_t75" style="width:12.4pt;height:34.75pt" o:ole="">
                                          <v:imagedata r:id="rId146" o:title=""/>
                                        </v:shape>
                                        <o:OLEObject Type="Embed" ProgID="Equation.DSMT4" ShapeID="_x0000_i1099" DrawAspect="Content" ObjectID="_1631951518" r:id="rId14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2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20" y="965"/>
                                  <a:ext cx="784" cy="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6939CEE" w14:textId="77777777" w:rsidR="00833D66" w:rsidRDefault="00833D66" w:rsidP="009D6020">
                                    <w:r>
                                      <w:rPr>
                                        <w:kern w:val="2"/>
                                      </w:rPr>
                                      <w:object w:dxaOrig="495" w:dyaOrig="450" w14:anchorId="3B3CCD0F">
                                        <v:shape id="_x0000_i1101" type="#_x0000_t75" style="width:24.85pt;height:22.35pt" o:ole="">
                                          <v:imagedata r:id="rId148" o:title=""/>
                                        </v:shape>
                                        <o:OLEObject Type="Embed" ProgID="Equation.DSMT4" ShapeID="_x0000_i1101" DrawAspect="Content" ObjectID="_1631951519" r:id="rId14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3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33" y="2165"/>
                                  <a:ext cx="593" cy="4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4F7C773" w14:textId="77777777" w:rsidR="00833D66" w:rsidRDefault="00833D66" w:rsidP="009D6020">
                                    <w:r>
                                      <w:rPr>
                                        <w:kern w:val="2"/>
                                      </w:rPr>
                                      <w:object w:dxaOrig="300" w:dyaOrig="300" w14:anchorId="07F82032">
                                        <v:shape id="_x0000_i1103" type="#_x0000_t75" style="width:14.9pt;height:14.9pt" o:ole="">
                                          <v:imagedata r:id="rId150" o:title=""/>
                                        </v:shape>
                                        <o:OLEObject Type="Embed" ProgID="Equation.DSMT4" ShapeID="_x0000_i1103" DrawAspect="Content" ObjectID="_1631951520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3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94" y="3329"/>
                                  <a:ext cx="784" cy="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21F983" w14:textId="77777777" w:rsidR="00833D66" w:rsidRDefault="00833D66" w:rsidP="009D6020">
                                    <w:r>
                                      <w:rPr>
                                        <w:kern w:val="2"/>
                                      </w:rPr>
                                      <w:object w:dxaOrig="495" w:dyaOrig="450" w14:anchorId="40AB63D7">
                                        <v:shape id="_x0000_i1105" type="#_x0000_t75" style="width:24.85pt;height:22.35pt" o:ole="">
                                          <v:imagedata r:id="rId152" o:title=""/>
                                        </v:shape>
                                        <o:OLEObject Type="Embed" ProgID="Equation.DSMT4" ShapeID="_x0000_i1105" DrawAspect="Content" ObjectID="_1631951521" r:id="rId15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50D0768" id="Groupe 1" o:spid="_x0000_s1026" style="width:315.75pt;height:182.25pt;mso-position-horizontal-relative:char;mso-position-vertical-relative:line" coordsize="8866,4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">
                      <v:oval id="Oval 278" o:spid="_x0000_s1027" style="position:absolute;width:8866;height:4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" fillcolor="#974706 [1609]" strokecolor="#243f60"/>
                      <v:oval id="Oval 279" o:spid="_x0000_s1028" style="position:absolute;left:148;top:645;width:7721;height:3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" fillcolor="#e36c0a [2409]" strokecolor="#365f91"/>
                      <v:oval id="Oval 280" o:spid="_x0000_s1029" style="position:absolute;left:240;top:943;width:6508;height:28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" fillcolor="#fabf8f [1945]" strokecolor="#95b3d7"/>
                      <v:oval id="Oval 281" o:spid="_x0000_s1030" style="position:absolute;left:381;top:1240;width:5209;height:2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" fillcolor="#fbd4b4 [1305]" strokecolor="#b8cce4"/>
                      <v:oval id="Oval 282" o:spid="_x0000_s1031" style="position:absolute;left:508;top:1494;width:4010;height:1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" fillcolor="#fde9d9 [665]" strokecolor="#c0504d [3205]" strokeweight="2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83" o:spid="_x0000_s1032" type="#_x0000_t202" style="position:absolute;left:5860;top:193;width:497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" filled="f" stroked="f" strokecolor="white">
                        <v:textbox>
                          <w:txbxContent>
                            <w:p w14:paraId="3DCF351C" w14:textId="77777777" w:rsidR="00833D66" w:rsidRDefault="00833D66" w:rsidP="009D6020">
                              <w:pPr>
                                <w:rPr>
                                  <w:color w:val="FFFFFF"/>
                                </w:rPr>
                              </w:pPr>
                              <w:r>
                                <w:rPr>
                                  <w:rFonts w:ascii="Cambria Math" w:hAnsi="Cambria Math" w:cs="Arial"/>
                                  <w:color w:val="FFFFFF"/>
                                  <w:sz w:val="28"/>
                                  <w:szCs w:val="28"/>
                                </w:rPr>
                                <w:t>ℝ</w:t>
                              </w:r>
                            </w:p>
                          </w:txbxContent>
                        </v:textbox>
                      </v:shape>
                      <v:shape id="Text Box 284" o:spid="_x0000_s1033" type="#_x0000_t202" style="position:absolute;left:5590;top:865;width:498;height: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" filled="f" stroked="f" strokecolor="white">
                        <v:textbox>
                          <w:txbxContent>
                            <w:p w14:paraId="51354BBD" w14:textId="77777777" w:rsidR="00833D66" w:rsidRDefault="00833D66" w:rsidP="009D6020">
                              <w:pPr>
                                <w:rPr>
                                  <w:b/>
                                  <w:caps/>
                                  <w:color w:val="C4BC96" w:themeColor="background2" w:themeShade="BF"/>
                                  <w14:shadow w14:blurRad="50800" w14:dist="38100" w14:dir="10800000" w14:sx="100000" w14:sy="100000" w14:kx="0" w14:ky="0" w14:algn="r">
                                    <w14:srgbClr w14:val="000000">
                                      <w14:alpha w14:val="60000"/>
                                    </w14:srgbClr>
                                  </w14:shadow>
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<w14:textOutline w14:w="4495" w14:cap="flat" w14:cmpd="sng" w14:algn="ctr">
                                    <w14:solidFill>
                                      <w14:schemeClr w14:val="accent4">
                                        <w14:shade w14:val="50000"/>
                                        <w14:satMod w14:val="120000"/>
                                      </w14:schemeClr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Cambria Math" w:hAnsi="Cambria Math" w:cs="Arial"/>
                                  <w:b/>
                                  <w:bCs/>
                                  <w:caps/>
                                  <w:color w:val="C4BC96" w:themeColor="background2" w:themeShade="BF"/>
                                  <w:sz w:val="28"/>
                                  <w:szCs w:val="28"/>
                                  <w14:shadow w14:blurRad="50800" w14:dist="38100" w14:dir="10800000" w14:sx="100000" w14:sy="100000" w14:kx="0" w14:ky="0" w14:algn="r">
                                    <w14:srgbClr w14:val="000000">
                                      <w14:alpha w14:val="60000"/>
                                    </w14:srgbClr>
                                  </w14:shadow>
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<w14:textOutline w14:w="4495" w14:cap="flat" w14:cmpd="sng" w14:algn="ctr">
                                    <w14:solidFill>
                                      <w14:schemeClr w14:val="accent4">
                                        <w14:shade w14:val="50000"/>
                                        <w14:satMod w14:val="120000"/>
                                      </w14:schemeClr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ℚ</w:t>
                              </w:r>
                            </w:p>
                          </w:txbxContent>
                        </v:textbox>
                      </v:shape>
                      <v:shape id="Text Box 285" o:spid="_x0000_s1034" type="#_x0000_t202" style="position:absolute;left:5176;top:1255;width:510;height:5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" filled="f" stroked="f" strokecolor="white">
                        <v:textbox>
                          <w:txbxContent>
                            <w:p w14:paraId="04A75FF7" w14:textId="77777777" w:rsidR="00833D66" w:rsidRDefault="00833D66" w:rsidP="009D6020">
                              <w:pPr>
                                <w:rPr>
                                  <w:b/>
                                  <w:caps/>
                                  <w:color w:val="000000" w:themeColor="text1"/>
                                  <w:sz w:val="28"/>
                                  <w:szCs w:val="28"/>
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<w14:textOutline w14:w="4495" w14:cap="flat" w14:cmpd="sng" w14:algn="ctr">
                                    <w14:solidFill>
                                      <w14:schemeClr w14:val="accent4">
                                        <w14:shade w14:val="50000"/>
                                        <w14:satMod w14:val="120000"/>
                                      </w14:schemeClr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Cambria Math" w:hAnsi="Cambria Math" w:cs="Arial"/>
                                  <w:b/>
                                  <w:caps/>
                                  <w:color w:val="000000" w:themeColor="text1"/>
                                  <w:sz w:val="28"/>
                                  <w:szCs w:val="28"/>
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<w14:textOutline w14:w="4495" w14:cap="flat" w14:cmpd="sng" w14:algn="ctr">
                                    <w14:solidFill>
                                      <w14:schemeClr w14:val="accent4">
                                        <w14:shade w14:val="50000"/>
                                        <w14:satMod w14:val="120000"/>
                                      </w14:schemeClr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ⅅ</w:t>
                              </w:r>
                            </w:p>
                          </w:txbxContent>
                        </v:textbox>
                      </v:shape>
                      <v:shape id="Text Box 286" o:spid="_x0000_s1035" type="#_x0000_t202" style="position:absolute;left:4518;top:1625;width:454;height:5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" filled="f" stroked="f" strokecolor="white">
                        <v:textbox>
                          <w:txbxContent>
                            <w:p w14:paraId="24193317" w14:textId="77777777" w:rsidR="00833D66" w:rsidRDefault="00833D66" w:rsidP="009D6020">
                              <w:pPr>
                                <w:rPr>
                                  <w:b/>
                                  <w:caps/>
                                  <w:color w:val="FF0000"/>
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<w14:textOutline w14:w="4495" w14:cap="flat" w14:cmpd="sng" w14:algn="ctr">
                                    <w14:solidFill>
                                      <w14:schemeClr w14:val="accent4">
                                        <w14:shade w14:val="50000"/>
                                        <w14:satMod w14:val="120000"/>
                                      </w14:schemeClr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>
                                <w:rPr>
                                  <w:rFonts w:ascii="Cambria Math" w:hAnsi="Cambria Math" w:cs="Arial"/>
                                  <w:b/>
                                  <w:bCs/>
                                  <w:caps/>
                                  <w:color w:val="FF0000"/>
                                  <w:sz w:val="28"/>
                                  <w:szCs w:val="28"/>
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<w14:textOutline w14:w="4495" w14:cap="flat" w14:cmpd="sng" w14:algn="ctr">
                                    <w14:solidFill>
                                      <w14:schemeClr w14:val="accent4">
                                        <w14:shade w14:val="50000"/>
                                        <w14:satMod w14:val="120000"/>
                                      </w14:schemeClr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ℤ</w:t>
                              </w:r>
                            </w:p>
                          </w:txbxContent>
                        </v:textbox>
                      </v:shape>
                      <v:shape id="Text Box 287" o:spid="_x0000_s1036" type="#_x0000_t202" style="position:absolute;left:3540;top:1865;width:486;height:5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" filled="f" stroked="f" strokecolor="white">
                        <v:textbox>
                          <w:txbxContent>
                            <w:p w14:paraId="75C9C135" w14:textId="77777777" w:rsidR="00833D66" w:rsidRDefault="00833D66" w:rsidP="009D6020">
                              <w:pPr>
                                <w:rPr>
                                  <w:b/>
                                  <w:caps/>
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<w14:textOutline w14:w="4495" w14:cap="flat" w14:cmpd="sng" w14:algn="ctr">
                                    <w14:solidFill>
                                      <w14:schemeClr w14:val="accent4">
                                        <w14:shade w14:val="50000"/>
                                        <w14:satMod w14:val="120000"/>
                                      </w14:schemeClr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0">
                                          <w14:schemeClr w14:val="accent4">
                                            <w14:shade w14:val="20000"/>
                                            <w14:satMod w14:val="245000"/>
                                          </w14:schemeClr>
                                        </w14:gs>
                                        <w14:gs w14:pos="43000">
                                          <w14:schemeClr w14:val="accent4">
                                            <w14:satMod w14:val="255000"/>
                                          </w14:schemeClr>
                                        </w14:gs>
                                        <w14:gs w14:pos="48000">
                                          <w14:schemeClr w14:val="accent4">
                                            <w14:shade w14:val="85000"/>
                                            <w14:satMod w14:val="255000"/>
                                          </w14:schemeClr>
                                        </w14:gs>
                                        <w14:gs w14:pos="100000">
                                          <w14:schemeClr w14:val="accent4">
                                            <w14:shade w14:val="20000"/>
                                            <w14:satMod w14:val="24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</w:rPr>
                              </w:pPr>
                              <w:r>
                                <w:rPr>
                                  <w:rFonts w:ascii="Cambria Math" w:hAnsi="Cambria Math" w:cs="Arial"/>
                                  <w:b/>
                                  <w:caps/>
                                  <w:sz w:val="28"/>
                                  <w:szCs w:val="28"/>
  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  <w14:textOutline w14:w="4495" w14:cap="flat" w14:cmpd="sng" w14:algn="ctr">
                                    <w14:solidFill>
                                      <w14:schemeClr w14:val="accent4">
                                        <w14:shade w14:val="50000"/>
                                        <w14:satMod w14:val="120000"/>
                                      </w14:schemeClr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0">
                                          <w14:schemeClr w14:val="accent4">
                                            <w14:shade w14:val="20000"/>
                                            <w14:satMod w14:val="245000"/>
                                          </w14:schemeClr>
                                        </w14:gs>
                                        <w14:gs w14:pos="43000">
                                          <w14:schemeClr w14:val="accent4">
                                            <w14:satMod w14:val="255000"/>
                                          </w14:schemeClr>
                                        </w14:gs>
                                        <w14:gs w14:pos="48000">
                                          <w14:schemeClr w14:val="accent4">
                                            <w14:shade w14:val="85000"/>
                                            <w14:satMod w14:val="255000"/>
                                          </w14:schemeClr>
                                        </w14:gs>
                                        <w14:gs w14:pos="100000">
                                          <w14:schemeClr w14:val="accent4">
                                            <w14:shade w14:val="20000"/>
                                            <w14:satMod w14:val="24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</w:rPr>
                                <w:t>ℕ</w:t>
                              </w:r>
                            </w:p>
                          </w:txbxContent>
                        </v:textbox>
                      </v:shape>
                      <v:shape id="Text Box 289" o:spid="_x0000_s1037" type="#_x0000_t202" style="position:absolute;left:1165;top:2165;width:40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" filled="f" stroked="f" strokecolor="white">
                        <v:textbox>
                          <w:txbxContent>
                            <w:p w14:paraId="580615DF" w14:textId="77777777" w:rsidR="00833D66" w:rsidRDefault="00833D66" w:rsidP="009D6020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Text Box 290" o:spid="_x0000_s1038" type="#_x0000_t202" style="position:absolute;left:1814;top:2585;width:40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" filled="f" stroked="f" strokecolor="white">
                        <v:textbox>
                          <w:txbxContent>
                            <w:p w14:paraId="7C820385" w14:textId="77777777" w:rsidR="00833D66" w:rsidRDefault="00833D66" w:rsidP="009D6020"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Text Box 291" o:spid="_x0000_s1039" type="#_x0000_t202" style="position:absolute;left:2245;top:1942;width:52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" filled="f" stroked="f" strokecolor="white">
                        <v:textbox>
                          <w:txbxContent>
                            <w:p w14:paraId="22CDFAA8" w14:textId="77777777" w:rsidR="00833D66" w:rsidRDefault="00833D66" w:rsidP="009D6020">
                              <w:r>
                                <w:t>10</w:t>
                              </w:r>
                            </w:p>
                          </w:txbxContent>
                        </v:textbox>
                      </v:shape>
                      <v:shape id="Text Box 292" o:spid="_x0000_s1040" type="#_x0000_t202" style="position:absolute;left:4224;top:2909;width:48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" filled="f" stroked="f" strokecolor="white">
                        <v:textbox>
                          <w:txbxContent>
                            <w:p w14:paraId="5315C3E4" w14:textId="77777777" w:rsidR="00833D66" w:rsidRDefault="00833D66" w:rsidP="009D6020">
                              <w:r>
                                <w:t>-2</w:t>
                              </w:r>
                            </w:p>
                          </w:txbxContent>
                        </v:textbox>
                      </v:shape>
                      <v:shape id="Text Box 293" o:spid="_x0000_s1041" type="#_x0000_t202" style="position:absolute;left:4668;top:2405;width:60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" filled="f" stroked="f" strokecolor="white">
                        <v:textbox>
                          <w:txbxContent>
                            <w:p w14:paraId="0508D8E6" w14:textId="77777777" w:rsidR="00833D66" w:rsidRDefault="00833D66" w:rsidP="009D6020">
                              <w:r>
                                <w:t>-31</w:t>
                              </w:r>
                            </w:p>
                          </w:txbxContent>
                        </v:textbox>
                      </v:shape>
                      <v:shape id="Text Box 294" o:spid="_x0000_s1042" type="#_x0000_t202" style="position:absolute;left:5860;top:1942;width:58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" filled="f" stroked="f" strokecolor="white">
                        <v:textbox>
                          <w:txbxContent>
                            <w:p w14:paraId="3F75A594" w14:textId="77777777" w:rsidR="00833D66" w:rsidRDefault="00833D66" w:rsidP="009D6020">
                              <w:r>
                                <w:t>2,6</w:t>
                              </w:r>
                            </w:p>
                          </w:txbxContent>
                        </v:textbox>
                      </v:shape>
                      <v:shape id="Text Box 295" o:spid="_x0000_s1043" type="#_x0000_t202" style="position:absolute;left:5590;top:2489;width:78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" filled="f" stroked="f" strokecolor="white">
                        <v:textbox>
                          <w:txbxContent>
                            <w:p w14:paraId="1F5DF72F" w14:textId="77777777" w:rsidR="00833D66" w:rsidRDefault="00833D66" w:rsidP="009D6020">
                              <w:r>
                                <w:t>-2,04</w:t>
                              </w:r>
                            </w:p>
                          </w:txbxContent>
                        </v:textbox>
                      </v:shape>
                      <v:shape id="Text Box 297" o:spid="_x0000_s1044" type="#_x0000_t202" style="position:absolute;left:6658;top:2243;width:593;height:9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" filled="f" stroked="f" strokecolor="white">
                        <v:textbox>
                          <w:txbxContent>
                            <w:p w14:paraId="2A9251A7" w14:textId="45D9863D" w:rsidR="00833D66" w:rsidRDefault="00833D66" w:rsidP="009D6020">
                              <w:r>
                                <w:rPr>
                                  <w:kern w:val="2"/>
                                </w:rPr>
                                <w:object w:dxaOrig="300" w:dyaOrig="855" w14:anchorId="72E0866F">
                                  <v:shape id="_x0000_i1097" type="#_x0000_t75" style="width:12.4pt;height:34.75pt" o:ole="">
                                    <v:imagedata r:id="rId144" o:title=""/>
                                  </v:shape>
                                  <o:OLEObject Type="Embed" ProgID="Equation.DSMT4" ShapeID="_x0000_i1097" DrawAspect="Content" ObjectID="_1631951517" r:id="rId154"/>
                                </w:object>
                              </w:r>
                            </w:p>
                          </w:txbxContent>
                        </v:textbox>
                      </v:shape>
                      <v:shape id="Text Box 298" o:spid="_x0000_s1045" type="#_x0000_t202" style="position:absolute;left:7032;top:1494;width:593;height:9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" filled="f" stroked="f" strokecolor="white">
                        <v:textbox>
                          <w:txbxContent>
                            <w:p w14:paraId="760865F8" w14:textId="6081D127" w:rsidR="00833D66" w:rsidRDefault="00833D66" w:rsidP="009D6020">
                              <w:r>
                                <w:rPr>
                                  <w:kern w:val="2"/>
                                </w:rPr>
                                <w:object w:dxaOrig="300" w:dyaOrig="855" w14:anchorId="4A533AED">
                                  <v:shape id="_x0000_i1099" type="#_x0000_t75" style="width:12.4pt;height:34.75pt" o:ole="">
                                    <v:imagedata r:id="rId146" o:title=""/>
                                  </v:shape>
                                  <o:OLEObject Type="Embed" ProgID="Equation.DSMT4" ShapeID="_x0000_i1099" DrawAspect="Content" ObjectID="_1631951518" r:id="rId155"/>
                                </w:object>
                              </w:r>
                            </w:p>
                          </w:txbxContent>
                        </v:textbox>
                      </v:shape>
                      <v:shape id="Text Box 299" o:spid="_x0000_s1046" type="#_x0000_t202" style="position:absolute;left:7320;top:965;width:784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" filled="f" stroked="f" strokecolor="white">
                        <v:textbox>
                          <w:txbxContent>
                            <w:p w14:paraId="26939CEE" w14:textId="77777777" w:rsidR="00833D66" w:rsidRDefault="00833D66" w:rsidP="009D6020">
                              <w:r>
                                <w:rPr>
                                  <w:kern w:val="2"/>
                                </w:rPr>
                                <w:object w:dxaOrig="495" w:dyaOrig="450" w14:anchorId="3B3CCD0F">
                                  <v:shape id="_x0000_i1101" type="#_x0000_t75" style="width:24.85pt;height:22.35pt" o:ole="">
                                    <v:imagedata r:id="rId148" o:title=""/>
                                  </v:shape>
                                  <o:OLEObject Type="Embed" ProgID="Equation.DSMT4" ShapeID="_x0000_i1101" DrawAspect="Content" ObjectID="_1631951519" r:id="rId156"/>
                                </w:object>
                              </w:r>
                            </w:p>
                          </w:txbxContent>
                        </v:textbox>
                      </v:shape>
                      <v:shape id="Text Box 300" o:spid="_x0000_s1047" type="#_x0000_t202" style="position:absolute;left:8133;top:2165;width:593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" filled="f" stroked="f" strokecolor="white">
                        <v:textbox>
                          <w:txbxContent>
                            <w:p w14:paraId="54F7C773" w14:textId="77777777" w:rsidR="00833D66" w:rsidRDefault="00833D66" w:rsidP="009D6020">
                              <w:r>
                                <w:rPr>
                                  <w:kern w:val="2"/>
                                </w:rPr>
                                <w:object w:dxaOrig="300" w:dyaOrig="300" w14:anchorId="07F82032">
                                  <v:shape id="_x0000_i1103" type="#_x0000_t75" style="width:14.9pt;height:14.9pt" o:ole="">
                                    <v:imagedata r:id="rId150" o:title=""/>
                                  </v:shape>
                                  <o:OLEObject Type="Embed" ProgID="Equation.DSMT4" ShapeID="_x0000_i1103" DrawAspect="Content" ObjectID="_1631951520" r:id="rId157"/>
                                </w:object>
                              </w:r>
                            </w:p>
                          </w:txbxContent>
                        </v:textbox>
                      </v:shape>
                      <v:shape id="Text Box 301" o:spid="_x0000_s1048" type="#_x0000_t202" style="position:absolute;left:7094;top:3329;width:784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" filled="f" stroked="f" strokecolor="white">
                        <v:textbox>
                          <w:txbxContent>
                            <w:p w14:paraId="0A21F983" w14:textId="77777777" w:rsidR="00833D66" w:rsidRDefault="00833D66" w:rsidP="009D6020">
                              <w:r>
                                <w:rPr>
                                  <w:kern w:val="2"/>
                                </w:rPr>
                                <w:object w:dxaOrig="495" w:dyaOrig="450" w14:anchorId="40AB63D7">
                                  <v:shape id="_x0000_i1105" type="#_x0000_t75" style="width:24.85pt;height:22.35pt" o:ole="">
                                    <v:imagedata r:id="rId152" o:title=""/>
                                  </v:shape>
                                  <o:OLEObject Type="Embed" ProgID="Equation.DSMT4" ShapeID="_x0000_i1105" DrawAspect="Content" ObjectID="_1631951521" r:id="rId158"/>
                                </w:objec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14:paraId="51CBAA11" w14:textId="77777777" w:rsidR="00336150" w:rsidRDefault="00336150" w:rsidP="00336150">
            <w:pP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lastRenderedPageBreak/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14:paraId="0D481EE1" w14:textId="7C7DED9A" w:rsidR="00336150" w:rsidRDefault="00336150" w:rsidP="00336150">
            <w:pPr>
              <w:rPr>
                <w:rFonts w:ascii="Amiri" w:hAnsi="Amiri" w:cs="Amiri"/>
                <w:lang w:bidi="ar-DZ"/>
              </w:rPr>
            </w:pPr>
            <w:r>
              <w:rPr>
                <w:rFonts w:ascii="Amiri" w:hAnsi="Amiri" w:cs="Amiri"/>
                <w:lang w:bidi="ar-DZ"/>
              </w:rPr>
              <w:t xml:space="preserve">Compléter à l’aide de l’un des symboles suivants : </w:t>
            </w:r>
            <w:r w:rsidR="008D6FA5" w:rsidRPr="008D6FA5">
              <w:rPr>
                <w:rFonts w:ascii="Amiri" w:hAnsi="Amiri" w:cs="Amiri"/>
                <w:kern w:val="2"/>
                <w:position w:val="-8"/>
                <w:lang w:bidi="ar-DZ"/>
              </w:rPr>
              <w:object w:dxaOrig="760" w:dyaOrig="279" w14:anchorId="49186D00">
                <v:shape id="_x0000_i1106" type="#_x0000_t75" style="width:38.5pt;height:14.9pt" o:ole="">
                  <v:imagedata r:id="rId159" o:title=""/>
                </v:shape>
                <o:OLEObject Type="Embed" ProgID="Equation.DSMT4" ShapeID="_x0000_i1106" DrawAspect="Content" ObjectID="_1631951487" r:id="rId160"/>
              </w:object>
            </w:r>
            <w:r>
              <w:rPr>
                <w:rFonts w:ascii="Amiri" w:hAnsi="Amiri" w:cs="Amiri" w:hint="cs"/>
                <w:rtl/>
                <w:lang w:bidi="ar-DZ"/>
              </w:rPr>
              <w:t>.</w:t>
            </w:r>
          </w:p>
          <w:tbl>
            <w:tblPr>
              <w:tblStyle w:val="Grilledutableau"/>
              <w:tblW w:w="8729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745"/>
              <w:gridCol w:w="1746"/>
              <w:gridCol w:w="1746"/>
              <w:gridCol w:w="1746"/>
              <w:gridCol w:w="1746"/>
            </w:tblGrid>
            <w:tr w:rsidR="007A2367" w14:paraId="15BC491E" w14:textId="03F9CDF4" w:rsidTr="000134A6">
              <w:tc>
                <w:tcPr>
                  <w:tcW w:w="1745" w:type="dxa"/>
                  <w:vAlign w:val="center"/>
                  <w:hideMark/>
                </w:tcPr>
                <w:p w14:paraId="22D542E8" w14:textId="77777777" w:rsidR="007A2367" w:rsidRDefault="007A2367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915" w:dyaOrig="360" w14:anchorId="491A75B0">
                      <v:shape id="_x0000_i1107" type="#_x0000_t75" style="width:45.95pt;height:18.6pt" o:ole="">
                        <v:imagedata r:id="rId161" o:title=""/>
                      </v:shape>
                      <o:OLEObject Type="Embed" ProgID="Equation.DSMT4" ShapeID="_x0000_i1107" DrawAspect="Content" ObjectID="_1631951488" r:id="rId162"/>
                    </w:object>
                  </w:r>
                </w:p>
              </w:tc>
              <w:tc>
                <w:tcPr>
                  <w:tcW w:w="1746" w:type="dxa"/>
                  <w:vAlign w:val="center"/>
                  <w:hideMark/>
                </w:tcPr>
                <w:p w14:paraId="6A74755A" w14:textId="76991818" w:rsidR="007A2367" w:rsidRDefault="007A2367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lang w:bidi="ar-MA"/>
                    </w:rPr>
                  </w:pPr>
                  <w:r w:rsidRPr="00DD4EE7"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980" w:dyaOrig="360" w14:anchorId="1721AEDE">
                      <v:shape id="_x0000_i1108" type="#_x0000_t75" style="width:48.4pt;height:18.6pt" o:ole="">
                        <v:imagedata r:id="rId163" o:title=""/>
                      </v:shape>
                      <o:OLEObject Type="Embed" ProgID="Equation.DSMT4" ShapeID="_x0000_i1108" DrawAspect="Content" ObjectID="_1631951489" r:id="rId164"/>
                    </w:object>
                  </w:r>
                </w:p>
              </w:tc>
              <w:tc>
                <w:tcPr>
                  <w:tcW w:w="1746" w:type="dxa"/>
                  <w:vAlign w:val="center"/>
                  <w:hideMark/>
                </w:tcPr>
                <w:p w14:paraId="10C6EAF2" w14:textId="2ED57346" w:rsidR="007A2367" w:rsidRDefault="007A2367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28"/>
                      <w:lang w:bidi="ar-DZ"/>
                    </w:rPr>
                    <w:object w:dxaOrig="840" w:dyaOrig="720" w14:anchorId="023E2A88">
                      <v:shape id="_x0000_i1109" type="#_x0000_t75" style="width:42.2pt;height:36pt" o:ole="">
                        <v:imagedata r:id="rId165" o:title=""/>
                      </v:shape>
                      <o:OLEObject Type="Embed" ProgID="Equation.DSMT4" ShapeID="_x0000_i1109" DrawAspect="Content" ObjectID="_1631951490" r:id="rId166"/>
                    </w:object>
                  </w:r>
                </w:p>
              </w:tc>
              <w:tc>
                <w:tcPr>
                  <w:tcW w:w="1746" w:type="dxa"/>
                  <w:vAlign w:val="center"/>
                  <w:hideMark/>
                </w:tcPr>
                <w:p w14:paraId="3A2FF2F2" w14:textId="21E3F02B" w:rsidR="007A2367" w:rsidRDefault="007A2367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840" w:dyaOrig="360" w14:anchorId="25F25982">
                      <v:shape id="_x0000_i1110" type="#_x0000_t75" style="width:42.2pt;height:18.6pt" o:ole="">
                        <v:imagedata r:id="rId167" o:title=""/>
                      </v:shape>
                      <o:OLEObject Type="Embed" ProgID="Equation.DSMT4" ShapeID="_x0000_i1110" DrawAspect="Content" ObjectID="_1631951491" r:id="rId168"/>
                    </w:object>
                  </w:r>
                </w:p>
              </w:tc>
              <w:tc>
                <w:tcPr>
                  <w:tcW w:w="1746" w:type="dxa"/>
                  <w:vAlign w:val="center"/>
                </w:tcPr>
                <w:p w14:paraId="215EC510" w14:textId="7B6B5E46" w:rsidR="007A2367" w:rsidRDefault="007A2367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kern w:val="2"/>
                      <w:lang w:bidi="ar-DZ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1140" w:dyaOrig="360" w14:anchorId="6B7B7CB0">
                      <v:shape id="_x0000_i1111" type="#_x0000_t75" style="width:57.1pt;height:18.6pt" o:ole="">
                        <v:imagedata r:id="rId169" o:title=""/>
                      </v:shape>
                      <o:OLEObject Type="Embed" ProgID="Equation.DSMT4" ShapeID="_x0000_i1111" DrawAspect="Content" ObjectID="_1631951492" r:id="rId170"/>
                    </w:object>
                  </w:r>
                </w:p>
              </w:tc>
            </w:tr>
            <w:tr w:rsidR="007A2367" w14:paraId="282D7A32" w14:textId="4BBAABDD" w:rsidTr="000134A6">
              <w:tc>
                <w:tcPr>
                  <w:tcW w:w="1745" w:type="dxa"/>
                  <w:vAlign w:val="center"/>
                  <w:hideMark/>
                </w:tcPr>
                <w:p w14:paraId="734DCB9A" w14:textId="77777777" w:rsidR="007A2367" w:rsidRDefault="007A2367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915" w:dyaOrig="360" w14:anchorId="5B7E2F7E">
                      <v:shape id="_x0000_i1112" type="#_x0000_t75" style="width:45.95pt;height:18.6pt" o:ole="">
                        <v:imagedata r:id="rId171" o:title=""/>
                      </v:shape>
                      <o:OLEObject Type="Embed" ProgID="Equation.DSMT4" ShapeID="_x0000_i1112" DrawAspect="Content" ObjectID="_1631951493" r:id="rId172"/>
                    </w:object>
                  </w:r>
                </w:p>
              </w:tc>
              <w:tc>
                <w:tcPr>
                  <w:tcW w:w="1746" w:type="dxa"/>
                  <w:vAlign w:val="center"/>
                  <w:hideMark/>
                </w:tcPr>
                <w:p w14:paraId="0A88CCA2" w14:textId="77777777" w:rsidR="007A2367" w:rsidRDefault="007A2367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28"/>
                      <w:lang w:bidi="ar-DZ"/>
                    </w:rPr>
                    <w:object w:dxaOrig="1005" w:dyaOrig="780" w14:anchorId="12F0ED69">
                      <v:shape id="_x0000_i1113" type="#_x0000_t75" style="width:50.9pt;height:38.5pt" o:ole="">
                        <v:imagedata r:id="rId173" o:title=""/>
                      </v:shape>
                      <o:OLEObject Type="Embed" ProgID="Equation.DSMT4" ShapeID="_x0000_i1113" DrawAspect="Content" ObjectID="_1631951494" r:id="rId174"/>
                    </w:object>
                  </w:r>
                </w:p>
              </w:tc>
              <w:tc>
                <w:tcPr>
                  <w:tcW w:w="1746" w:type="dxa"/>
                  <w:vAlign w:val="center"/>
                  <w:hideMark/>
                </w:tcPr>
                <w:p w14:paraId="2131C9B4" w14:textId="794805DF" w:rsidR="007A2367" w:rsidRDefault="007A2367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945" w:dyaOrig="360" w14:anchorId="7B474C53">
                      <v:shape id="_x0000_i1114" type="#_x0000_t75" style="width:47.15pt;height:18.6pt" o:ole="">
                        <v:imagedata r:id="rId175" o:title=""/>
                      </v:shape>
                      <o:OLEObject Type="Embed" ProgID="Equation.DSMT4" ShapeID="_x0000_i1114" DrawAspect="Content" ObjectID="_1631951495" r:id="rId176"/>
                    </w:object>
                  </w:r>
                </w:p>
              </w:tc>
              <w:tc>
                <w:tcPr>
                  <w:tcW w:w="1746" w:type="dxa"/>
                  <w:vAlign w:val="center"/>
                </w:tcPr>
                <w:p w14:paraId="0E13C9B2" w14:textId="5F6E596B" w:rsidR="007A2367" w:rsidRDefault="007A2367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lang w:bidi="ar-DZ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1155" w:dyaOrig="435" w14:anchorId="4CF49E6B">
                      <v:shape id="_x0000_i1115" type="#_x0000_t75" style="width:57.1pt;height:21.1pt" o:ole="">
                        <v:imagedata r:id="rId177" o:title=""/>
                      </v:shape>
                      <o:OLEObject Type="Embed" ProgID="Equation.DSMT4" ShapeID="_x0000_i1115" DrawAspect="Content" ObjectID="_1631951496" r:id="rId178"/>
                    </w:object>
                  </w:r>
                </w:p>
              </w:tc>
              <w:tc>
                <w:tcPr>
                  <w:tcW w:w="1746" w:type="dxa"/>
                  <w:vAlign w:val="center"/>
                </w:tcPr>
                <w:p w14:paraId="536007D7" w14:textId="16E70E32" w:rsidR="007A2367" w:rsidRDefault="007A2367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kern w:val="2"/>
                      <w:lang w:bidi="ar-DZ"/>
                    </w:rPr>
                  </w:pPr>
                  <w:r>
                    <w:rPr>
                      <w:rFonts w:ascii="Amiri" w:hAnsi="Amiri" w:cs="Amiri"/>
                      <w:kern w:val="2"/>
                      <w:position w:val="-28"/>
                      <w:lang w:bidi="ar-DZ"/>
                    </w:rPr>
                    <w:object w:dxaOrig="855" w:dyaOrig="720" w14:anchorId="1DBA80AC">
                      <v:shape id="_x0000_i1116" type="#_x0000_t75" style="width:43.45pt;height:36pt" o:ole="">
                        <v:imagedata r:id="rId179" o:title=""/>
                      </v:shape>
                      <o:OLEObject Type="Embed" ProgID="Equation.DSMT4" ShapeID="_x0000_i1116" DrawAspect="Content" ObjectID="_1631951497" r:id="rId180"/>
                    </w:object>
                  </w:r>
                </w:p>
              </w:tc>
            </w:tr>
          </w:tbl>
          <w:p w14:paraId="31116BAF" w14:textId="45C50A40" w:rsidR="00294532" w:rsidRPr="00564D55" w:rsidRDefault="00966B23" w:rsidP="00564D55">
            <w:pPr>
              <w:pStyle w:val="Paragraphedeliste"/>
              <w:widowControl/>
              <w:numPr>
                <w:ilvl w:val="0"/>
                <w:numId w:val="33"/>
              </w:numPr>
              <w:suppressAutoHyphens w:val="0"/>
              <w:jc w:val="center"/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564D55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ortionnalité</w:t>
            </w:r>
          </w:p>
          <w:p w14:paraId="6D5A2EB3" w14:textId="77777777" w:rsidR="00564D55" w:rsidRDefault="00564D55" w:rsidP="00564D55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 :</w:t>
            </w:r>
          </w:p>
          <w:p w14:paraId="37BE6F88" w14:textId="5FBD976F" w:rsidR="00564D55" w:rsidRDefault="002A4601" w:rsidP="00564D55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Cinq Stylos coûtent 17.5 </w:t>
            </w:r>
            <w:r w:rsidR="00045764">
              <w:rPr>
                <w:rFonts w:ascii="Amiri" w:hAnsi="Amiri" w:cs="Amiri"/>
                <w:i/>
                <w:iCs/>
                <w:lang w:bidi="ar-MA"/>
              </w:rPr>
              <w:t>DH.</w: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Combien Coûtent huit Stylos ? </w:t>
            </w:r>
          </w:p>
          <w:p w14:paraId="7CC9CEF9" w14:textId="77777777" w:rsidR="00564D55" w:rsidRDefault="00564D55" w:rsidP="005D60F3">
            <w:pPr>
              <w:spacing w:after="240"/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priétés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06F02837" w14:textId="77777777" w:rsidR="00045764" w:rsidRPr="005D60F3" w:rsidRDefault="00564D55" w:rsidP="005D60F3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spacing w:after="240"/>
              <w:ind w:left="709" w:hanging="567"/>
              <w:rPr>
                <w:rFonts w:ascii="Amiri" w:eastAsiaTheme="minorEastAsia" w:hAnsi="Amiri" w:cs="Amiri"/>
                <w:color w:val="000000" w:themeColor="text1"/>
                <w:lang w:bidi="ar-MA"/>
              </w:rPr>
            </w:pPr>
            <w:r w:rsidRPr="005D60F3">
              <w:rPr>
                <w:rFonts w:ascii="Amiri" w:eastAsiaTheme="minorEastAsia" w:hAnsi="Amiri" w:cs="Amiri"/>
                <w:color w:val="000000" w:themeColor="text1"/>
                <w:lang w:bidi="ar-MA"/>
              </w:rPr>
              <w:t>Soient a, b, c et d des nombres réels</w:t>
            </w:r>
            <w:r w:rsidR="00045764" w:rsidRPr="005D60F3">
              <w:rPr>
                <w:rFonts w:ascii="Amiri" w:eastAsiaTheme="minorEastAsia" w:hAnsi="Amiri" w:cs="Amiri"/>
                <w:color w:val="000000" w:themeColor="text1"/>
                <w:lang w:bidi="ar-MA"/>
              </w:rPr>
              <w:t xml:space="preserve"> non nuls</w:t>
            </w:r>
            <w:r w:rsidRPr="005D60F3">
              <w:rPr>
                <w:rFonts w:ascii="Amiri" w:eastAsiaTheme="minorEastAsia" w:hAnsi="Amiri" w:cs="Amiri"/>
                <w:color w:val="000000" w:themeColor="text1"/>
                <w:lang w:bidi="ar-MA"/>
              </w:rPr>
              <w:t>.</w:t>
            </w:r>
          </w:p>
          <w:p w14:paraId="1B2CB1DE" w14:textId="1DF333CE" w:rsidR="00564D55" w:rsidRPr="005D60F3" w:rsidRDefault="00564D55" w:rsidP="005D60F3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spacing w:after="240"/>
              <w:ind w:left="709" w:hanging="567"/>
              <w:rPr>
                <w:rFonts w:ascii="Amiri" w:eastAsiaTheme="minorEastAsia" w:hAnsi="Amiri" w:cs="Amiri"/>
                <w:color w:val="000000" w:themeColor="text1"/>
                <w:lang w:bidi="ar-MA"/>
              </w:rPr>
            </w:pPr>
            <w:r w:rsidRPr="005D60F3">
              <w:rPr>
                <w:rFonts w:ascii="Amiri" w:eastAsiaTheme="minorEastAsia" w:hAnsi="Amiri" w:cs="Amiri"/>
                <w:color w:val="000000" w:themeColor="text1"/>
                <w:lang w:bidi="ar-MA"/>
              </w:rPr>
              <w:t xml:space="preserve"> On </w:t>
            </w:r>
            <w:r w:rsidR="00045764" w:rsidRPr="005D60F3">
              <w:rPr>
                <w:rFonts w:ascii="Amiri" w:eastAsiaTheme="minorEastAsia" w:hAnsi="Amiri" w:cs="Amiri"/>
                <w:color w:val="000000" w:themeColor="text1"/>
                <w:lang w:bidi="ar-MA"/>
              </w:rPr>
              <w:t>dit que</w:t>
            </w:r>
            <w:r w:rsidRPr="005D60F3">
              <w:rPr>
                <w:rFonts w:ascii="Amiri" w:eastAsiaTheme="minorEastAsia" w:hAnsi="Amiri" w:cs="Amiri"/>
                <w:color w:val="000000" w:themeColor="text1"/>
                <w:lang w:bidi="ar-MA"/>
              </w:rPr>
              <w:t> </w:t>
            </w:r>
            <w:r w:rsidR="00045764" w:rsidRPr="005D60F3">
              <w:rPr>
                <w:rFonts w:ascii="Amiri" w:eastAsiaTheme="minorEastAsia" w:hAnsi="Amiri" w:cs="Amiri"/>
                <w:color w:val="000000" w:themeColor="text1"/>
                <w:lang w:bidi="ar-MA"/>
              </w:rPr>
              <w:t>a et b sont proportionnels avec c et d</w:t>
            </w:r>
            <w:r w:rsidR="00AF317F" w:rsidRPr="005D60F3">
              <w:rPr>
                <w:rFonts w:ascii="Amiri" w:eastAsiaTheme="minorEastAsia" w:hAnsi="Amiri" w:cs="Amiri"/>
                <w:color w:val="000000" w:themeColor="text1"/>
                <w:lang w:bidi="ar-MA"/>
              </w:rPr>
              <w:t xml:space="preserve"> s’il existe un réel k, appelé </w:t>
            </w:r>
            <w:r w:rsidR="00AF317F" w:rsidRPr="005D60F3">
              <w:rPr>
                <w:rFonts w:ascii="Amiri" w:eastAsiaTheme="minorEastAsia" w:hAnsi="Amiri" w:cs="Amiri"/>
                <w:color w:val="000000" w:themeColor="text1"/>
                <w:lang w:bidi="ar-MA"/>
                <w14:textOutline w14:w="9525" w14:cap="rnd" w14:cmpd="sng" w14:algn="ctr">
                  <w14:solidFill>
                    <w14:srgbClr w14:val="000000"/>
                  </w14:solidFill>
                  <w14:prstDash w14:val="solid"/>
                  <w14:bevel/>
                </w14:textOutline>
              </w:rPr>
              <w:t>le coefficient de proportionnalité</w:t>
            </w:r>
            <w:r w:rsidR="00AF317F" w:rsidRPr="005D60F3">
              <w:rPr>
                <w:rFonts w:ascii="Amiri" w:eastAsiaTheme="minorEastAsia" w:hAnsi="Amiri" w:cs="Amiri"/>
                <w:color w:val="000000" w:themeColor="text1"/>
                <w:lang w:bidi="ar-MA"/>
              </w:rPr>
              <w:t>, te</w:t>
            </w:r>
            <w:r w:rsidR="005D60F3" w:rsidRPr="005D60F3">
              <w:rPr>
                <w:rFonts w:ascii="Amiri" w:eastAsiaTheme="minorEastAsia" w:hAnsi="Amiri" w:cs="Amiri"/>
                <w:color w:val="000000" w:themeColor="text1"/>
                <w:lang w:bidi="ar-MA"/>
              </w:rPr>
              <w:t xml:space="preserve">l que : </w:t>
            </w:r>
            <w:r w:rsidR="005D60F3" w:rsidRPr="005D60F3">
              <w:rPr>
                <w:rFonts w:ascii="Amiri" w:hAnsi="Amiri" w:cs="Amiri"/>
                <w:kern w:val="2"/>
                <w:position w:val="-24"/>
                <w:lang w:bidi="ar-MA"/>
              </w:rPr>
              <w:object w:dxaOrig="1040" w:dyaOrig="620" w14:anchorId="2D076F35">
                <v:shape id="_x0000_i1117" type="#_x0000_t75" style="width:52.15pt;height:31.05pt" o:ole="">
                  <v:imagedata r:id="rId181" o:title=""/>
                </v:shape>
                <o:OLEObject Type="Embed" ProgID="Equation.DSMT4" ShapeID="_x0000_i1117" DrawAspect="Content" ObjectID="_1631951498" r:id="rId182"/>
              </w:object>
            </w:r>
            <w:r w:rsidR="005D60F3" w:rsidRPr="005D60F3">
              <w:rPr>
                <w:rFonts w:ascii="Amiri" w:hAnsi="Amiri" w:cs="Amiri"/>
                <w:kern w:val="2"/>
                <w:lang w:bidi="ar-MA"/>
              </w:rPr>
              <w:t>.</w:t>
            </w:r>
          </w:p>
          <w:p w14:paraId="3DC2E811" w14:textId="794DB50E" w:rsidR="00AF71E7" w:rsidRDefault="00AF71E7" w:rsidP="00AF71E7">
            <w:pP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 w:hint="eastAsia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6D"/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Exemple</w:t>
            </w:r>
            <w:r w:rsidRPr="00BC72F5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14:paraId="57B15C88" w14:textId="4A242928" w:rsidR="00096F05" w:rsidRDefault="00096F05" w:rsidP="00096F05">
            <w:r w:rsidRPr="00D038E6">
              <w:rPr>
                <w:rFonts w:ascii="Amiri" w:hAnsi="Amiri" w:cs="Amiri"/>
                <w:i/>
                <w:iCs/>
                <w:lang w:bidi="ar-MA"/>
              </w:rPr>
              <w:t xml:space="preserve">L’échelle sur la carte est </w:t>
            </w:r>
            <w:r w:rsidRPr="00D038E6">
              <w:rPr>
                <w:rFonts w:ascii="Amiri" w:hAnsi="Amiri" w:cs="Amiri"/>
              </w:rPr>
              <w:t xml:space="preserve"> </w:t>
            </w:r>
            <w:r w:rsidRPr="00D038E6">
              <w:rPr>
                <w:rFonts w:ascii="Amiri" w:hAnsi="Amiri" w:cs="Amiri"/>
                <w:position w:val="-6"/>
              </w:rPr>
              <w:object w:dxaOrig="900" w:dyaOrig="279" w14:anchorId="17917D54">
                <v:shape id="_x0000_i1118" type="#_x0000_t75" style="width:44.7pt;height:14.9pt" o:ole="">
                  <v:imagedata r:id="rId183" o:title=""/>
                </v:shape>
                <o:OLEObject Type="Embed" ProgID="Equation.DSMT4" ShapeID="_x0000_i1118" DrawAspect="Content" ObjectID="_1631951499" r:id="rId184"/>
              </w:object>
            </w:r>
            <w:r w:rsidR="00D038E6" w:rsidRPr="00D038E6">
              <w:rPr>
                <w:rFonts w:ascii="Amiri" w:hAnsi="Amiri" w:cs="Amiri"/>
              </w:rPr>
              <w:t xml:space="preserve">, </w:t>
            </w:r>
            <w:r w:rsidR="00D038E6">
              <w:rPr>
                <w:rFonts w:ascii="Amiri" w:hAnsi="Amiri" w:cs="Amiri"/>
              </w:rPr>
              <w:t xml:space="preserve">on mesure la distance sur la carte entre deux points A et B, elle est </w:t>
            </w:r>
            <w:r w:rsidR="00D038E6">
              <w:t xml:space="preserve"> </w:t>
            </w:r>
            <w:r w:rsidR="00C732B2" w:rsidRPr="00D038E6">
              <w:rPr>
                <w:position w:val="-6"/>
              </w:rPr>
              <w:object w:dxaOrig="560" w:dyaOrig="279" w14:anchorId="5869D187">
                <v:shape id="_x0000_i1119" type="#_x0000_t75" style="width:27.3pt;height:14.9pt" o:ole="">
                  <v:imagedata r:id="rId185" o:title=""/>
                </v:shape>
                <o:OLEObject Type="Embed" ProgID="Equation.DSMT4" ShapeID="_x0000_i1119" DrawAspect="Content" ObjectID="_1631951500" r:id="rId186"/>
              </w:object>
            </w:r>
            <w:r w:rsidR="00D038E6">
              <w:t>.</w:t>
            </w:r>
          </w:p>
          <w:p w14:paraId="3E5CBDCF" w14:textId="1E78BD8E" w:rsidR="00C732B2" w:rsidRDefault="00C732B2" w:rsidP="00096F05">
            <w:pPr>
              <w:rPr>
                <w:rFonts w:ascii="Amiri" w:hAnsi="Amiri" w:cs="Amiri"/>
              </w:rPr>
            </w:pPr>
            <w:r w:rsidRPr="001B1A6B">
              <w:rPr>
                <w:rFonts w:ascii="Amiri" w:hAnsi="Amiri" w:cs="Amiri"/>
              </w:rPr>
              <w:t>Cherchons la distance rée</w:t>
            </w:r>
            <w:r w:rsidR="00165E43" w:rsidRPr="001B1A6B">
              <w:rPr>
                <w:rFonts w:ascii="Amiri" w:hAnsi="Amiri" w:cs="Amiri"/>
              </w:rPr>
              <w:t>l</w:t>
            </w:r>
            <w:r w:rsidRPr="001B1A6B">
              <w:rPr>
                <w:rFonts w:ascii="Amiri" w:hAnsi="Amiri" w:cs="Amiri"/>
              </w:rPr>
              <w:t>l</w:t>
            </w:r>
            <w:r w:rsidR="00165E43" w:rsidRPr="001B1A6B">
              <w:rPr>
                <w:rFonts w:ascii="Amiri" w:hAnsi="Amiri" w:cs="Amiri"/>
              </w:rPr>
              <w:t>e</w:t>
            </w:r>
            <w:r w:rsidRPr="001B1A6B">
              <w:rPr>
                <w:rFonts w:ascii="Amiri" w:hAnsi="Amiri" w:cs="Amiri"/>
              </w:rPr>
              <w:t xml:space="preserve"> en kilomètres qui sépare A et B</w:t>
            </w:r>
            <w:r>
              <w:rPr>
                <w:rFonts w:ascii="Amiri" w:hAnsi="Amiri" w:cs="Amiri"/>
              </w:rPr>
              <w:t>.</w:t>
            </w:r>
          </w:p>
          <w:p w14:paraId="3BBC9FED" w14:textId="378BE5C5" w:rsidR="00C732B2" w:rsidRDefault="00C732B2" w:rsidP="00096F05">
            <w:pPr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Soit  </w:t>
            </w:r>
            <w:r w:rsidRPr="009A40D2">
              <w:rPr>
                <w:position w:val="-10"/>
              </w:rPr>
              <w:object w:dxaOrig="220" w:dyaOrig="260" w14:anchorId="4288FADA">
                <v:shape id="_x0000_i1120" type="#_x0000_t75" style="width:11.15pt;height:12.4pt" o:ole="">
                  <v:imagedata r:id="rId187" o:title=""/>
                </v:shape>
                <o:OLEObject Type="Embed" ProgID="Equation.DSMT4" ShapeID="_x0000_i1120" DrawAspect="Content" ObjectID="_1631951501" r:id="rId188"/>
              </w:object>
            </w:r>
            <w:r w:rsidR="00165E43">
              <w:t xml:space="preserve"> la distance réelle entre </w:t>
            </w:r>
            <w:r w:rsidR="00165E43">
              <w:rPr>
                <w:rFonts w:ascii="Amiri" w:hAnsi="Amiri" w:cs="Amiri"/>
              </w:rPr>
              <w:t>A et B.</w:t>
            </w:r>
          </w:p>
          <w:tbl>
            <w:tblPr>
              <w:tblStyle w:val="Grilledutableau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3779"/>
              <w:gridCol w:w="1464"/>
              <w:gridCol w:w="1464"/>
            </w:tblGrid>
            <w:tr w:rsidR="0032653D" w14:paraId="1BBDC1EB" w14:textId="6815007B" w:rsidTr="001B1A6B">
              <w:trPr>
                <w:trHeight w:val="397"/>
                <w:jc w:val="center"/>
              </w:trPr>
              <w:tc>
                <w:tcPr>
                  <w:tcW w:w="3779" w:type="dxa"/>
                </w:tcPr>
                <w:p w14:paraId="32F7EF6B" w14:textId="07EB8647" w:rsidR="0032653D" w:rsidRDefault="0032653D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iCs/>
                      <w:lang w:bidi="ar-MA"/>
                    </w:rPr>
                  </w:pPr>
                  <w:r>
                    <w:t>Distance réelle (cm)</w:t>
                  </w:r>
                </w:p>
              </w:tc>
              <w:tc>
                <w:tcPr>
                  <w:tcW w:w="1464" w:type="dxa"/>
                  <w:vAlign w:val="center"/>
                </w:tcPr>
                <w:p w14:paraId="6CA89DE1" w14:textId="16E88421" w:rsidR="0032653D" w:rsidRDefault="007745DE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i/>
                      <w:iCs/>
                      <w:lang w:bidi="ar-MA"/>
                    </w:rPr>
                  </w:pPr>
                  <w:r>
                    <w:rPr>
                      <w:rFonts w:ascii="Amiri" w:hAnsi="Amiri" w:cs="Amiri"/>
                      <w:i/>
                      <w:iCs/>
                      <w:lang w:bidi="ar-MA"/>
                    </w:rPr>
                    <w:t>50000</w:t>
                  </w:r>
                </w:p>
              </w:tc>
              <w:tc>
                <w:tcPr>
                  <w:tcW w:w="1464" w:type="dxa"/>
                  <w:vAlign w:val="center"/>
                </w:tcPr>
                <w:p w14:paraId="08C06DC4" w14:textId="574F3A95" w:rsidR="0032653D" w:rsidRDefault="007745DE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i/>
                      <w:iCs/>
                      <w:lang w:bidi="ar-MA"/>
                    </w:rPr>
                  </w:pPr>
                  <w:r w:rsidRPr="009A40D2">
                    <w:rPr>
                      <w:position w:val="-10"/>
                    </w:rPr>
                    <w:object w:dxaOrig="220" w:dyaOrig="260" w14:anchorId="01FCB8EE">
                      <v:shape id="_x0000_i1121" type="#_x0000_t75" style="width:11.15pt;height:12.4pt" o:ole="">
                        <v:imagedata r:id="rId187" o:title=""/>
                      </v:shape>
                      <o:OLEObject Type="Embed" ProgID="Equation.DSMT4" ShapeID="_x0000_i1121" DrawAspect="Content" ObjectID="_1631951502" r:id="rId189"/>
                    </w:object>
                  </w:r>
                </w:p>
              </w:tc>
            </w:tr>
            <w:tr w:rsidR="0032653D" w14:paraId="1D215AF2" w14:textId="593FAE13" w:rsidTr="001B1A6B">
              <w:trPr>
                <w:trHeight w:val="383"/>
                <w:jc w:val="center"/>
              </w:trPr>
              <w:tc>
                <w:tcPr>
                  <w:tcW w:w="3779" w:type="dxa"/>
                </w:tcPr>
                <w:p w14:paraId="59C50D8A" w14:textId="1ADD1B7B" w:rsidR="0032653D" w:rsidRDefault="0032653D" w:rsidP="000B48AB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  <w:i/>
                      <w:iCs/>
                      <w:lang w:bidi="ar-MA"/>
                    </w:rPr>
                  </w:pPr>
                  <w:r>
                    <w:t>Distance sur la carte (cm)</w:t>
                  </w:r>
                </w:p>
              </w:tc>
              <w:tc>
                <w:tcPr>
                  <w:tcW w:w="1464" w:type="dxa"/>
                  <w:vAlign w:val="center"/>
                </w:tcPr>
                <w:p w14:paraId="77A557AC" w14:textId="71219FAE" w:rsidR="0032653D" w:rsidRDefault="007745DE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i/>
                      <w:iCs/>
                      <w:lang w:bidi="ar-MA"/>
                    </w:rPr>
                  </w:pPr>
                  <w:r>
                    <w:rPr>
                      <w:rFonts w:ascii="Amiri" w:hAnsi="Amiri" w:cs="Amiri"/>
                      <w:i/>
                      <w:iCs/>
                      <w:lang w:bidi="ar-MA"/>
                    </w:rPr>
                    <w:t>1</w:t>
                  </w:r>
                </w:p>
              </w:tc>
              <w:tc>
                <w:tcPr>
                  <w:tcW w:w="1464" w:type="dxa"/>
                  <w:vAlign w:val="center"/>
                </w:tcPr>
                <w:p w14:paraId="7B05FFBE" w14:textId="00F5D28A" w:rsidR="0032653D" w:rsidRDefault="007745DE" w:rsidP="000B48AB">
                  <w:pPr>
                    <w:framePr w:hSpace="141" w:wrap="around" w:vAnchor="text" w:hAnchor="margin" w:xAlign="center" w:y="-342"/>
                    <w:suppressOverlap/>
                    <w:jc w:val="center"/>
                    <w:rPr>
                      <w:rFonts w:ascii="Amiri" w:hAnsi="Amiri" w:cs="Amiri"/>
                      <w:i/>
                      <w:iCs/>
                      <w:lang w:bidi="ar-MA"/>
                    </w:rPr>
                  </w:pPr>
                  <w:r>
                    <w:rPr>
                      <w:rFonts w:ascii="Amiri" w:hAnsi="Amiri" w:cs="Amiri"/>
                      <w:i/>
                      <w:iCs/>
                      <w:lang w:bidi="ar-MA"/>
                    </w:rPr>
                    <w:t>15</w:t>
                  </w:r>
                </w:p>
              </w:tc>
            </w:tr>
          </w:tbl>
          <w:p w14:paraId="0CFA7E6D" w14:textId="7CE9CC5E" w:rsidR="00165E43" w:rsidRPr="00D038E6" w:rsidRDefault="007745DE" w:rsidP="00096F05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>D’après le tableau de proportionnalité on a :</w:t>
            </w:r>
            <w:r w:rsidRPr="009A40D2">
              <w:rPr>
                <w:position w:val="-10"/>
              </w:rPr>
              <w:object w:dxaOrig="1700" w:dyaOrig="320" w14:anchorId="49131A6E">
                <v:shape id="_x0000_i1122" type="#_x0000_t75" style="width:84.4pt;height:16.15pt" o:ole="">
                  <v:imagedata r:id="rId190" o:title=""/>
                </v:shape>
                <o:OLEObject Type="Embed" ProgID="Equation.DSMT4" ShapeID="_x0000_i1122" DrawAspect="Content" ObjectID="_1631951503" r:id="rId191"/>
              </w:object>
            </w:r>
          </w:p>
          <w:p w14:paraId="2D4BE247" w14:textId="6DAC10E6" w:rsidR="00096F05" w:rsidRDefault="007745DE" w:rsidP="00096F05">
            <w:r w:rsidRPr="007745DE">
              <w:rPr>
                <w:rFonts w:ascii="Amiri" w:hAnsi="Amiri" w:cs="Amiri"/>
                <w:i/>
                <w:iCs/>
                <w:lang w:bidi="ar-MA"/>
              </w:rPr>
              <w:t>Donc :</w:t>
            </w:r>
            <w:r w:rsidR="001C2645" w:rsidRPr="009A40D2">
              <w:rPr>
                <w:position w:val="-10"/>
              </w:rPr>
              <w:object w:dxaOrig="1160" w:dyaOrig="320" w14:anchorId="6DDFCAAB">
                <v:shape id="_x0000_i1123" type="#_x0000_t75" style="width:57.1pt;height:16.15pt" o:ole="">
                  <v:imagedata r:id="rId192" o:title=""/>
                </v:shape>
                <o:OLEObject Type="Embed" ProgID="Equation.DSMT4" ShapeID="_x0000_i1123" DrawAspect="Content" ObjectID="_1631951504" r:id="rId193"/>
              </w:object>
            </w:r>
            <w:r w:rsidR="001C2645">
              <w:t>.</w:t>
            </w:r>
          </w:p>
          <w:p w14:paraId="06F06152" w14:textId="1B55DE2A" w:rsidR="001C2645" w:rsidRDefault="001C2645" w:rsidP="00096F05">
            <w:r>
              <w:t xml:space="preserve">Or </w:t>
            </w:r>
            <w:r w:rsidRPr="009A40D2">
              <w:rPr>
                <w:position w:val="-6"/>
              </w:rPr>
              <w:object w:dxaOrig="1080" w:dyaOrig="279" w14:anchorId="43CF8368">
                <v:shape id="_x0000_i1124" type="#_x0000_t75" style="width:54.6pt;height:14.9pt" o:ole="">
                  <v:imagedata r:id="rId194" o:title=""/>
                </v:shape>
                <o:OLEObject Type="Embed" ProgID="Equation.DSMT4" ShapeID="_x0000_i1124" DrawAspect="Content" ObjectID="_1631951505" r:id="rId195"/>
              </w:object>
            </w:r>
            <w:r>
              <w:t xml:space="preserve">font </w:t>
            </w:r>
            <w:r w:rsidRPr="001C2645">
              <w:rPr>
                <w:position w:val="-10"/>
              </w:rPr>
              <w:object w:dxaOrig="680" w:dyaOrig="320" w14:anchorId="0361FAF0">
                <v:shape id="_x0000_i1125" type="#_x0000_t75" style="width:33.5pt;height:16.15pt" o:ole="">
                  <v:imagedata r:id="rId196" o:title=""/>
                </v:shape>
                <o:OLEObject Type="Embed" ProgID="Equation.DSMT4" ShapeID="_x0000_i1125" DrawAspect="Content" ObjectID="_1631951506" r:id="rId197"/>
              </w:object>
            </w:r>
            <w:r>
              <w:t>.</w:t>
            </w:r>
          </w:p>
          <w:p w14:paraId="4838ADF3" w14:textId="2B62502E" w:rsidR="001C2645" w:rsidRDefault="002921DF" w:rsidP="00096F05">
            <w:r>
              <w:t>La</w:t>
            </w:r>
            <w:r w:rsidR="00AF71E7">
              <w:t xml:space="preserve"> distance réelle entre </w:t>
            </w:r>
            <w:r w:rsidR="00AF71E7">
              <w:rPr>
                <w:rFonts w:ascii="Amiri" w:hAnsi="Amiri" w:cs="Amiri"/>
              </w:rPr>
              <w:t xml:space="preserve">A et B est donc de </w:t>
            </w:r>
            <w:r w:rsidR="00AF71E7" w:rsidRPr="001C2645">
              <w:rPr>
                <w:position w:val="-10"/>
              </w:rPr>
              <w:object w:dxaOrig="680" w:dyaOrig="320" w14:anchorId="52A9D996">
                <v:shape id="_x0000_i1126" type="#_x0000_t75" style="width:33.5pt;height:16.15pt" o:ole="">
                  <v:imagedata r:id="rId196" o:title=""/>
                </v:shape>
                <o:OLEObject Type="Embed" ProgID="Equation.DSMT4" ShapeID="_x0000_i1126" DrawAspect="Content" ObjectID="_1631951507" r:id="rId198"/>
              </w:object>
            </w:r>
            <w:r w:rsidR="00903DC3">
              <w:t>.</w:t>
            </w:r>
          </w:p>
          <w:p w14:paraId="29708A18" w14:textId="77777777" w:rsidR="00903DC3" w:rsidRDefault="00903DC3" w:rsidP="00903DC3">
            <w:pPr>
              <w:ind w:left="94"/>
              <w:rPr>
                <w:rFonts w:eastAsiaTheme="minorEastAsia" w:cs="Amiri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>
              <w:rPr>
                <w:rFonts w:ascii="Wingdings" w:hAnsi="Wingdings" w:cs="Amiri"/>
                <w:b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priétés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1CAD0FA" w14:textId="520CAD19" w:rsidR="00903DC3" w:rsidRPr="00903DC3" w:rsidRDefault="00903DC3" w:rsidP="00903DC3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709" w:hanging="567"/>
              <w:rPr>
                <w:rFonts w:eastAsiaTheme="minorEastAsia" w:cs="Amiri"/>
                <w:color w:val="000000" w:themeColor="text1"/>
                <w:lang w:bidi="ar-MA"/>
              </w:rPr>
            </w:pPr>
            <w:r>
              <w:rPr>
                <w:rFonts w:eastAsiaTheme="minorEastAsia" w:cs="Amiri"/>
                <w:color w:val="000000" w:themeColor="text1"/>
                <w:lang w:bidi="ar-MA"/>
              </w:rPr>
              <w:t xml:space="preserve">Soient a, b, c et d des nombres réels non </w:t>
            </w:r>
            <w:r w:rsidR="005E3795">
              <w:rPr>
                <w:rFonts w:eastAsiaTheme="minorEastAsia" w:cs="Amiri"/>
                <w:color w:val="000000" w:themeColor="text1"/>
                <w:lang w:bidi="ar-MA"/>
              </w:rPr>
              <w:t>nuls</w:t>
            </w:r>
            <w:r>
              <w:rPr>
                <w:rFonts w:eastAsiaTheme="minorEastAsia" w:cs="Amiri"/>
                <w:color w:val="000000" w:themeColor="text1"/>
                <w:lang w:bidi="ar-MA"/>
              </w:rPr>
              <w:t>. On a :</w:t>
            </w:r>
          </w:p>
          <w:p w14:paraId="6CBFD677" w14:textId="689D02D1" w:rsidR="00903DC3" w:rsidRDefault="005E3795" w:rsidP="00903DC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142" w:firstLine="142"/>
              <w:rPr>
                <w:kern w:val="2"/>
              </w:rPr>
            </w:pPr>
            <w:r>
              <w:rPr>
                <w:kern w:val="2"/>
                <w:position w:val="-24"/>
                <w:lang w:bidi="ar-MA"/>
              </w:rPr>
              <w:object w:dxaOrig="1080" w:dyaOrig="620" w14:anchorId="67A14154">
                <v:shape id="_x0000_i1127" type="#_x0000_t75" style="width:54.6pt;height:31.05pt" o:ole="">
                  <v:imagedata r:id="rId199" o:title=""/>
                </v:shape>
                <o:OLEObject Type="Embed" ProgID="Equation.DSMT4" ShapeID="_x0000_i1127" DrawAspect="Content" ObjectID="_1631951508" r:id="rId200"/>
              </w:object>
            </w:r>
            <w:r w:rsidR="00903DC3">
              <w:rPr>
                <w:lang w:bidi="ar-MA"/>
              </w:rPr>
              <w:t xml:space="preserve">équivalent à </w:t>
            </w:r>
            <w:r w:rsidR="00903DC3">
              <w:rPr>
                <w:kern w:val="2"/>
                <w:position w:val="-6"/>
              </w:rPr>
              <w:object w:dxaOrig="795" w:dyaOrig="285" w14:anchorId="3054348B">
                <v:shape id="_x0000_i1128" type="#_x0000_t75" style="width:39.7pt;height:14.9pt" o:ole="">
                  <v:imagedata r:id="rId32" o:title=""/>
                </v:shape>
                <o:OLEObject Type="Embed" ProgID="Equation.DSMT4" ShapeID="_x0000_i1128" DrawAspect="Content" ObjectID="_1631951509" r:id="rId201"/>
              </w:object>
            </w:r>
            <w:r w:rsidR="00903DC3">
              <w:rPr>
                <w:kern w:val="2"/>
              </w:rPr>
              <w:t>.</w:t>
            </w:r>
          </w:p>
          <w:p w14:paraId="3B20360B" w14:textId="4D79438D" w:rsidR="00903DC3" w:rsidRDefault="0082193B" w:rsidP="00903DC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142" w:firstLine="142"/>
              <w:rPr>
                <w:kern w:val="2"/>
              </w:rPr>
            </w:pPr>
            <w:r>
              <w:rPr>
                <w:kern w:val="2"/>
                <w:position w:val="-24"/>
                <w:lang w:bidi="ar-MA"/>
              </w:rPr>
              <w:object w:dxaOrig="1080" w:dyaOrig="620" w14:anchorId="6169A5A9">
                <v:shape id="_x0000_i1129" type="#_x0000_t75" style="width:54.6pt;height:31.05pt" o:ole="">
                  <v:imagedata r:id="rId202" o:title=""/>
                </v:shape>
                <o:OLEObject Type="Embed" ProgID="Equation.DSMT4" ShapeID="_x0000_i1129" DrawAspect="Content" ObjectID="_1631951510" r:id="rId203"/>
              </w:object>
            </w:r>
            <w:r w:rsidR="00903DC3">
              <w:rPr>
                <w:lang w:bidi="ar-MA"/>
              </w:rPr>
              <w:t xml:space="preserve">équivalent à </w:t>
            </w:r>
            <w:r w:rsidRPr="0082193B">
              <w:rPr>
                <w:kern w:val="2"/>
                <w:position w:val="-24"/>
              </w:rPr>
              <w:object w:dxaOrig="660" w:dyaOrig="620" w14:anchorId="2D053071">
                <v:shape id="_x0000_i1130" type="#_x0000_t75" style="width:33.5pt;height:31.05pt" o:ole="">
                  <v:imagedata r:id="rId204" o:title=""/>
                </v:shape>
                <o:OLEObject Type="Embed" ProgID="Equation.DSMT4" ShapeID="_x0000_i1130" DrawAspect="Content" ObjectID="_1631951511" r:id="rId205"/>
              </w:object>
            </w:r>
            <w:r w:rsidR="00903DC3">
              <w:rPr>
                <w:kern w:val="2"/>
              </w:rPr>
              <w:t>.</w:t>
            </w:r>
          </w:p>
          <w:p w14:paraId="40D89059" w14:textId="6A88AF49" w:rsidR="00903DC3" w:rsidRDefault="0082193B" w:rsidP="00903DC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142" w:firstLine="142"/>
              <w:rPr>
                <w:kern w:val="2"/>
              </w:rPr>
            </w:pPr>
            <w:r>
              <w:rPr>
                <w:kern w:val="2"/>
                <w:position w:val="-24"/>
                <w:lang w:bidi="ar-MA"/>
              </w:rPr>
              <w:object w:dxaOrig="1080" w:dyaOrig="620" w14:anchorId="5DC6196A">
                <v:shape id="_x0000_i1131" type="#_x0000_t75" style="width:54.6pt;height:31.05pt" o:ole="">
                  <v:imagedata r:id="rId206" o:title=""/>
                </v:shape>
                <o:OLEObject Type="Embed" ProgID="Equation.DSMT4" ShapeID="_x0000_i1131" DrawAspect="Content" ObjectID="_1631951512" r:id="rId207"/>
              </w:object>
            </w:r>
            <w:r w:rsidR="00903DC3">
              <w:rPr>
                <w:lang w:bidi="ar-MA"/>
              </w:rPr>
              <w:t xml:space="preserve">équivalent à </w:t>
            </w:r>
            <w:r w:rsidRPr="0082193B">
              <w:rPr>
                <w:kern w:val="2"/>
                <w:position w:val="-24"/>
              </w:rPr>
              <w:object w:dxaOrig="680" w:dyaOrig="620" w14:anchorId="13C9D40C">
                <v:shape id="_x0000_i1132" type="#_x0000_t75" style="width:33.5pt;height:31.05pt" o:ole="">
                  <v:imagedata r:id="rId208" o:title=""/>
                </v:shape>
                <o:OLEObject Type="Embed" ProgID="Equation.DSMT4" ShapeID="_x0000_i1132" DrawAspect="Content" ObjectID="_1631951513" r:id="rId209"/>
              </w:object>
            </w:r>
            <w:r w:rsidR="00903DC3">
              <w:rPr>
                <w:kern w:val="2"/>
              </w:rPr>
              <w:t>.</w:t>
            </w:r>
          </w:p>
          <w:p w14:paraId="18B97770" w14:textId="5BA78C44" w:rsidR="00214DD7" w:rsidRDefault="00214DD7" w:rsidP="00903DC3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142" w:firstLine="142"/>
              <w:rPr>
                <w:kern w:val="2"/>
              </w:rPr>
            </w:pPr>
            <w:r w:rsidRPr="009A40D2">
              <w:rPr>
                <w:position w:val="-24"/>
              </w:rPr>
              <w:object w:dxaOrig="2140" w:dyaOrig="620" w14:anchorId="70B5E7B5">
                <v:shape id="_x0000_i1133" type="#_x0000_t75" style="width:106.75pt;height:31.05pt" o:ole="">
                  <v:imagedata r:id="rId210" o:title=""/>
                </v:shape>
                <o:OLEObject Type="Embed" ProgID="Equation.DSMT4" ShapeID="_x0000_i1133" DrawAspect="Content" ObjectID="_1631951514" r:id="rId211"/>
              </w:object>
            </w:r>
            <w:r>
              <w:t xml:space="preserve">avec </w:t>
            </w:r>
            <w:r>
              <w:rPr>
                <w:rFonts w:eastAsiaTheme="minorEastAsia" w:cs="Amiri"/>
                <w:color w:val="000000" w:themeColor="text1"/>
                <w:lang w:bidi="ar-MA"/>
              </w:rPr>
              <w:t xml:space="preserve">n, m des nombres réels tels que : </w:t>
            </w:r>
            <w:r w:rsidRPr="009A40D2">
              <w:rPr>
                <w:position w:val="-6"/>
              </w:rPr>
              <w:object w:dxaOrig="1200" w:dyaOrig="279" w14:anchorId="585546F1">
                <v:shape id="_x0000_i1134" type="#_x0000_t75" style="width:59.6pt;height:14.9pt" o:ole="">
                  <v:imagedata r:id="rId212" o:title=""/>
                </v:shape>
                <o:OLEObject Type="Embed" ProgID="Equation.DSMT4" ShapeID="_x0000_i1134" DrawAspect="Content" ObjectID="_1631951515" r:id="rId213"/>
              </w:object>
            </w:r>
          </w:p>
          <w:p w14:paraId="75AAB452" w14:textId="132FB840" w:rsidR="00903DC3" w:rsidRDefault="002A6151" w:rsidP="00096F05">
            <w:pP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 w:hint="eastAsia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6D"/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Exemple</w:t>
            </w:r>
            <w:r w:rsidRPr="00BC72F5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14:paraId="28BC22E1" w14:textId="2DA3A638" w:rsidR="002A6151" w:rsidRDefault="00702074" w:rsidP="00096F05">
            <w:pPr>
              <w:rPr>
                <w:rFonts w:ascii="Amiri" w:hAnsi="Amiri" w:cs="Amiri"/>
                <w:i/>
                <w:iCs/>
                <w:lang w:bidi="ar-MA"/>
              </w:rPr>
            </w:pPr>
            <w:r w:rsidRPr="009A40D2">
              <w:rPr>
                <w:position w:val="-24"/>
              </w:rPr>
              <w:object w:dxaOrig="2659" w:dyaOrig="620" w14:anchorId="69C4BCCD">
                <v:shape id="_x0000_i1135" type="#_x0000_t75" style="width:132.85pt;height:31.05pt" o:ole="">
                  <v:imagedata r:id="rId214" o:title=""/>
                </v:shape>
                <o:OLEObject Type="Embed" ProgID="Equation.DSMT4" ShapeID="_x0000_i1135" DrawAspect="Content" ObjectID="_1631951516" r:id="rId215"/>
              </w:object>
            </w:r>
          </w:p>
          <w:p w14:paraId="7C78C47E" w14:textId="77777777" w:rsidR="002921DF" w:rsidRDefault="002921DF" w:rsidP="002921DF">
            <w:pP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14:paraId="77AD09B1" w14:textId="58D1166C" w:rsidR="002A4601" w:rsidRDefault="00B67C7A" w:rsidP="00294532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>Un robinet d’un lavabo fuit. I</w:t>
            </w:r>
            <w:r w:rsidR="005949C5">
              <w:rPr>
                <w:rFonts w:ascii="Amiri" w:hAnsi="Amiri" w:cs="Amiri"/>
                <w:i/>
                <w:iCs/>
                <w:lang w:bidi="ar-MA"/>
              </w:rPr>
              <w:t>l</w: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s’écoule 2,5 litres chaque heure.</w:t>
            </w:r>
          </w:p>
          <w:p w14:paraId="10092431" w14:textId="7B31B659" w:rsidR="00B67C7A" w:rsidRPr="005949C5" w:rsidRDefault="00B67C7A" w:rsidP="005949C5">
            <w:pPr>
              <w:pStyle w:val="Paragraphedeliste"/>
              <w:numPr>
                <w:ilvl w:val="0"/>
                <w:numId w:val="34"/>
              </w:numPr>
              <w:rPr>
                <w:rFonts w:ascii="Amiri" w:hAnsi="Amiri" w:cs="Amiri"/>
                <w:i/>
                <w:iCs/>
                <w:lang w:bidi="ar-MA"/>
              </w:rPr>
            </w:pPr>
            <w:r w:rsidRPr="005949C5">
              <w:rPr>
                <w:rFonts w:ascii="Amiri" w:hAnsi="Amiri" w:cs="Amiri"/>
                <w:i/>
                <w:iCs/>
                <w:lang w:bidi="ar-MA"/>
              </w:rPr>
              <w:lastRenderedPageBreak/>
              <w:t xml:space="preserve">Au bout de combien de </w:t>
            </w:r>
            <w:r w:rsidR="009032A8" w:rsidRPr="005949C5">
              <w:rPr>
                <w:rFonts w:ascii="Amiri" w:hAnsi="Amiri" w:cs="Amiri"/>
                <w:i/>
                <w:iCs/>
                <w:lang w:bidi="ar-MA"/>
              </w:rPr>
              <w:t>temps</w:t>
            </w:r>
            <w:r w:rsidR="005949C5">
              <w:rPr>
                <w:rFonts w:ascii="Amiri" w:hAnsi="Amiri" w:cs="Amiri"/>
                <w:i/>
                <w:iCs/>
                <w:lang w:bidi="ar-MA"/>
              </w:rPr>
              <w:t xml:space="preserve"> </w:t>
            </w:r>
            <w:r w:rsidR="005949C5" w:rsidRPr="005949C5">
              <w:rPr>
                <w:rFonts w:ascii="Amiri" w:hAnsi="Amiri" w:cs="Amiri"/>
                <w:i/>
                <w:iCs/>
                <w:lang w:bidi="ar-MA"/>
              </w:rPr>
              <w:t>(en</w:t>
            </w:r>
            <w:r w:rsidR="00EE6AD4" w:rsidRPr="005949C5">
              <w:rPr>
                <w:rFonts w:ascii="Amiri" w:hAnsi="Amiri" w:cs="Amiri"/>
                <w:i/>
                <w:iCs/>
                <w:lang w:bidi="ar-MA"/>
              </w:rPr>
              <w:t xml:space="preserve"> min)</w:t>
            </w:r>
            <w:r w:rsidR="009032A8" w:rsidRPr="005949C5">
              <w:rPr>
                <w:rFonts w:ascii="Amiri" w:hAnsi="Amiri" w:cs="Amiri"/>
                <w:i/>
                <w:iCs/>
                <w:lang w:bidi="ar-MA"/>
              </w:rPr>
              <w:t xml:space="preserve"> se sera-t-il écoulé 1,5 litres ?</w:t>
            </w:r>
          </w:p>
          <w:p w14:paraId="0C5A5AE7" w14:textId="13EF4BC3" w:rsidR="009032A8" w:rsidRDefault="009032A8" w:rsidP="005949C5">
            <w:pPr>
              <w:pStyle w:val="Paragraphedeliste"/>
              <w:numPr>
                <w:ilvl w:val="0"/>
                <w:numId w:val="34"/>
              </w:num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>Quel volume d’eau</w:t>
            </w:r>
            <w:r w:rsidR="005949C5">
              <w:rPr>
                <w:rFonts w:ascii="Amiri" w:hAnsi="Amiri" w:cs="Amiri"/>
                <w:i/>
                <w:iCs/>
                <w:lang w:bidi="ar-MA"/>
              </w:rPr>
              <w:t xml:space="preserve"> (en</w:t>
            </w:r>
            <w:r w:rsidR="00EE6AD4">
              <w:rPr>
                <w:rFonts w:ascii="Amiri" w:hAnsi="Amiri" w:cs="Amiri"/>
                <w:i/>
                <w:iCs/>
                <w:lang w:bidi="ar-MA"/>
              </w:rPr>
              <w:t xml:space="preserve"> L)</w: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se sera-t-il écoulé au bout de </w:t>
            </w:r>
            <w:r w:rsidR="00EE6AD4">
              <w:rPr>
                <w:rFonts w:ascii="Amiri" w:hAnsi="Amiri" w:cs="Amiri"/>
                <w:i/>
                <w:iCs/>
                <w:lang w:bidi="ar-MA"/>
              </w:rPr>
              <w:t>35 min ?</w:t>
            </w:r>
          </w:p>
          <w:p w14:paraId="3E16309C" w14:textId="2509B562" w:rsidR="00F24EF2" w:rsidRDefault="00F24EF2" w:rsidP="00F24EF2">
            <w:pP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="00CC73E1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E</w:t>
            </w:r>
            <w:r w:rsidR="00CC73E1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xercice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14:paraId="3D3FE91F" w14:textId="51306580" w:rsidR="00833D66" w:rsidRPr="00833D66" w:rsidRDefault="00833D66" w:rsidP="00833D66">
            <w:pPr>
              <w:jc w:val="center"/>
              <w:rPr>
                <w:rFonts w:ascii="Amiri" w:hAnsi="Amiri" w:cs="Amiri"/>
                <w:b/>
                <w:bCs/>
                <w:i/>
                <w:iCs/>
                <w:lang w:bidi="ar-MA"/>
              </w:rPr>
            </w:pPr>
            <w:r w:rsidRPr="00833D66">
              <w:rPr>
                <w:rFonts w:ascii="Amiri" w:hAnsi="Amiri" w:cs="Amiri"/>
                <w:b/>
                <w:bCs/>
                <w:i/>
                <w:iCs/>
                <w:lang w:bidi="ar-MA"/>
              </w:rPr>
              <w:t xml:space="preserve">Les questions de cet </w:t>
            </w:r>
            <w:r w:rsidR="00CC73E1">
              <w:rPr>
                <w:rFonts w:ascii="Amiri" w:hAnsi="Amiri" w:cs="Amiri"/>
                <w:b/>
                <w:bCs/>
                <w:i/>
                <w:iCs/>
                <w:lang w:bidi="ar-MA"/>
              </w:rPr>
              <w:t>exercice</w:t>
            </w:r>
            <w:r w:rsidRPr="00833D66">
              <w:rPr>
                <w:rFonts w:ascii="Amiri" w:hAnsi="Amiri" w:cs="Amiri"/>
                <w:b/>
                <w:bCs/>
                <w:i/>
                <w:iCs/>
                <w:lang w:bidi="ar-MA"/>
              </w:rPr>
              <w:t xml:space="preserve"> sont indépendantes :</w:t>
            </w:r>
          </w:p>
          <w:p w14:paraId="49E7D071" w14:textId="183A5B85" w:rsidR="00833D66" w:rsidRPr="00833D66" w:rsidRDefault="00833D66" w:rsidP="00833D66">
            <w:pPr>
              <w:pStyle w:val="Paragraphedeliste"/>
              <w:numPr>
                <w:ilvl w:val="0"/>
                <w:numId w:val="36"/>
              </w:numPr>
              <w:rPr>
                <w:rFonts w:ascii="Amiri" w:hAnsi="Amiri" w:cs="Amiri"/>
                <w:i/>
                <w:iCs/>
                <w:lang w:bidi="ar-MA"/>
              </w:rPr>
            </w:pPr>
            <w:r w:rsidRPr="00833D66">
              <w:rPr>
                <w:rFonts w:ascii="Amiri" w:hAnsi="Amiri" w:cs="Amiri"/>
                <w:i/>
                <w:iCs/>
                <w:lang w:bidi="ar-MA"/>
              </w:rPr>
              <w:t>Une classe est composée de 28 élèves parmi lesquels on compte 16 filles.</w:t>
            </w:r>
          </w:p>
          <w:p w14:paraId="55137983" w14:textId="3A3514F0" w:rsidR="00833D66" w:rsidRPr="00833D66" w:rsidRDefault="00833D66" w:rsidP="001B4E39">
            <w:pPr>
              <w:ind w:left="567"/>
              <w:rPr>
                <w:rFonts w:ascii="Amiri" w:hAnsi="Amiri" w:cs="Amiri"/>
                <w:i/>
                <w:iCs/>
                <w:lang w:bidi="ar-MA"/>
              </w:rPr>
            </w:pPr>
            <w:r w:rsidRPr="00833D66">
              <w:rPr>
                <w:rFonts w:ascii="Amiri" w:hAnsi="Amiri" w:cs="Amiri"/>
                <w:i/>
                <w:iCs/>
                <w:lang w:bidi="ar-MA"/>
              </w:rPr>
              <w:t>Déterminer à quel pourcentage des élèves de la classe correspond aux filles</w:t>
            </w:r>
            <w:r w:rsidR="001B4E39">
              <w:rPr>
                <w:rFonts w:ascii="Amiri" w:hAnsi="Amiri" w:cs="Amiri"/>
                <w:i/>
                <w:iCs/>
                <w:lang w:bidi="ar-MA"/>
              </w:rPr>
              <w:t>.</w:t>
            </w:r>
          </w:p>
          <w:p w14:paraId="5889FCAB" w14:textId="77777777" w:rsidR="00E963E2" w:rsidRPr="00E963E2" w:rsidRDefault="00E963E2" w:rsidP="00E963E2">
            <w:pPr>
              <w:pStyle w:val="Paragraphedeliste"/>
              <w:numPr>
                <w:ilvl w:val="0"/>
                <w:numId w:val="36"/>
              </w:numPr>
              <w:rPr>
                <w:rFonts w:ascii="Amiri" w:hAnsi="Amiri" w:cs="Amiri"/>
                <w:i/>
                <w:iCs/>
                <w:lang w:bidi="ar-MA"/>
              </w:rPr>
            </w:pPr>
            <w:r w:rsidRPr="00E963E2">
              <w:rPr>
                <w:rFonts w:ascii="Amiri" w:hAnsi="Amiri" w:cs="Amiri"/>
                <w:i/>
                <w:iCs/>
                <w:lang w:bidi="ar-MA"/>
              </w:rPr>
              <w:t>45% des moutons d'un troupeau sont blancs. Le troupeau comporte exactement 72 moutons blancs.</w:t>
            </w:r>
          </w:p>
          <w:p w14:paraId="40AEFEB1" w14:textId="77777777" w:rsidR="00E963E2" w:rsidRPr="00E963E2" w:rsidRDefault="00E963E2" w:rsidP="00E963E2">
            <w:pPr>
              <w:ind w:left="567"/>
              <w:rPr>
                <w:rFonts w:ascii="Amiri" w:hAnsi="Amiri" w:cs="Amiri"/>
                <w:i/>
                <w:iCs/>
                <w:lang w:bidi="ar-MA"/>
              </w:rPr>
            </w:pPr>
            <w:r w:rsidRPr="00E963E2">
              <w:rPr>
                <w:rFonts w:ascii="Amiri" w:hAnsi="Amiri" w:cs="Amiri"/>
                <w:i/>
                <w:iCs/>
                <w:lang w:bidi="ar-MA"/>
              </w:rPr>
              <w:t>De combien de moutons est composé le troupeau ?</w:t>
            </w:r>
          </w:p>
          <w:p w14:paraId="76B75A96" w14:textId="77777777" w:rsidR="004A118D" w:rsidRPr="004A118D" w:rsidRDefault="004A118D" w:rsidP="004A118D">
            <w:pPr>
              <w:pStyle w:val="Paragraphedeliste"/>
              <w:numPr>
                <w:ilvl w:val="0"/>
                <w:numId w:val="36"/>
              </w:numPr>
              <w:rPr>
                <w:rFonts w:ascii="Amiri" w:hAnsi="Amiri" w:cs="Amiri"/>
                <w:i/>
                <w:iCs/>
                <w:lang w:bidi="ar-MA"/>
              </w:rPr>
            </w:pPr>
            <w:r w:rsidRPr="004A118D">
              <w:rPr>
                <w:rFonts w:ascii="Amiri" w:hAnsi="Amiri" w:cs="Amiri"/>
                <w:i/>
                <w:iCs/>
                <w:lang w:bidi="ar-MA"/>
              </w:rPr>
              <w:t>L'effectif du club de football était 340 et il a augmenté de 15%.</w:t>
            </w:r>
          </w:p>
          <w:p w14:paraId="731B22A7" w14:textId="77777777" w:rsidR="004A118D" w:rsidRPr="004A118D" w:rsidRDefault="004A118D" w:rsidP="00203A05">
            <w:pPr>
              <w:ind w:left="567"/>
              <w:rPr>
                <w:rFonts w:ascii="Amiri" w:hAnsi="Amiri" w:cs="Amiri"/>
                <w:i/>
                <w:iCs/>
                <w:lang w:bidi="ar-MA"/>
              </w:rPr>
            </w:pPr>
            <w:r w:rsidRPr="004A118D">
              <w:rPr>
                <w:rFonts w:ascii="Amiri" w:hAnsi="Amiri" w:cs="Amiri"/>
                <w:i/>
                <w:iCs/>
                <w:lang w:bidi="ar-MA"/>
              </w:rPr>
              <w:t>Quel est le nouvel effectif ?</w:t>
            </w:r>
          </w:p>
          <w:p w14:paraId="1C94238B" w14:textId="77777777" w:rsidR="00D74C8F" w:rsidRPr="00D74C8F" w:rsidRDefault="00D74C8F" w:rsidP="00D74C8F">
            <w:pPr>
              <w:pStyle w:val="Paragraphedeliste"/>
              <w:numPr>
                <w:ilvl w:val="0"/>
                <w:numId w:val="36"/>
              </w:numPr>
              <w:rPr>
                <w:rFonts w:ascii="Amiri" w:hAnsi="Amiri" w:cs="Amiri"/>
                <w:i/>
                <w:iCs/>
                <w:lang w:bidi="ar-MA"/>
              </w:rPr>
            </w:pPr>
            <w:r w:rsidRPr="00D74C8F">
              <w:rPr>
                <w:rFonts w:ascii="Amiri" w:hAnsi="Amiri" w:cs="Amiri"/>
                <w:i/>
                <w:iCs/>
                <w:lang w:bidi="ar-MA"/>
              </w:rPr>
              <w:t>Un commerçant diminue ses prix de 8%.</w:t>
            </w:r>
          </w:p>
          <w:p w14:paraId="51CF7CD7" w14:textId="5AB01203" w:rsidR="002921DF" w:rsidRPr="00294532" w:rsidRDefault="00D74C8F" w:rsidP="00D74C8F">
            <w:pPr>
              <w:ind w:left="567"/>
              <w:rPr>
                <w:rFonts w:ascii="Amiri" w:hAnsi="Amiri" w:cs="Amiri"/>
                <w:i/>
                <w:iCs/>
                <w:lang w:bidi="ar-MA"/>
              </w:rPr>
            </w:pPr>
            <w:r w:rsidRPr="00D74C8F">
              <w:rPr>
                <w:rFonts w:ascii="Amiri" w:hAnsi="Amiri" w:cs="Amiri"/>
                <w:i/>
                <w:iCs/>
                <w:lang w:bidi="ar-MA"/>
              </w:rPr>
              <w:t xml:space="preserve">Un écran LCD coûte, </w:t>
            </w:r>
            <w:r w:rsidR="001D7ACF">
              <w:rPr>
                <w:rFonts w:ascii="Amiri" w:hAnsi="Amiri" w:cs="Amiri"/>
                <w:i/>
                <w:iCs/>
                <w:lang w:bidi="ar-MA"/>
              </w:rPr>
              <w:t>avant</w:t>
            </w:r>
            <w:r w:rsidRPr="00D74C8F">
              <w:rPr>
                <w:rFonts w:ascii="Amiri" w:hAnsi="Amiri" w:cs="Amiri"/>
                <w:i/>
                <w:iCs/>
                <w:lang w:bidi="ar-MA"/>
              </w:rPr>
              <w:t xml:space="preserve"> réduction, 540</w:t>
            </w:r>
            <w:r>
              <w:rPr>
                <w:rFonts w:ascii="Amiri" w:hAnsi="Amiri" w:cs="Amiri"/>
                <w:i/>
                <w:iCs/>
                <w:lang w:bidi="ar-MA"/>
              </w:rPr>
              <w:t>0DH</w:t>
            </w:r>
            <w:r w:rsidRPr="00D74C8F">
              <w:rPr>
                <w:rFonts w:ascii="Amiri" w:hAnsi="Amiri" w:cs="Amiri"/>
                <w:i/>
                <w:iCs/>
                <w:lang w:bidi="ar-MA"/>
              </w:rPr>
              <w:t xml:space="preserve">. Combien coûtait-t-il </w:t>
            </w:r>
            <w:r w:rsidR="00026D1A">
              <w:rPr>
                <w:rFonts w:ascii="Amiri" w:hAnsi="Amiri" w:cs="Amiri"/>
                <w:i/>
                <w:iCs/>
                <w:lang w:bidi="ar-MA"/>
              </w:rPr>
              <w:t>après</w:t>
            </w:r>
            <w:r w:rsidRPr="00D74C8F">
              <w:rPr>
                <w:rFonts w:ascii="Amiri" w:hAnsi="Amiri" w:cs="Amiri"/>
                <w:i/>
                <w:iCs/>
                <w:lang w:bidi="ar-MA"/>
              </w:rPr>
              <w:t xml:space="preserve"> ?</w:t>
            </w:r>
          </w:p>
          <w:p w14:paraId="241E31B9" w14:textId="5E56DE44" w:rsidR="00B47791" w:rsidRPr="00294532" w:rsidRDefault="00B47791" w:rsidP="00294532">
            <w:pPr>
              <w:rPr>
                <w:rFonts w:ascii="Amiri" w:hAnsi="Amiri" w:cs="Amiri"/>
                <w:i/>
                <w:iCs/>
                <w:rtl/>
                <w:lang w:bidi="ar-MA"/>
              </w:rPr>
            </w:pPr>
          </w:p>
        </w:tc>
        <w:tc>
          <w:tcPr>
            <w:tcW w:w="2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654BC" w14:textId="77777777" w:rsidR="00D860EF" w:rsidRPr="002E1A82" w:rsidRDefault="00D860EF" w:rsidP="00D860EF">
            <w:pPr>
              <w:widowControl/>
              <w:tabs>
                <w:tab w:val="left" w:pos="432"/>
              </w:tabs>
              <w:suppressAutoHyphens w:val="0"/>
              <w:jc w:val="both"/>
              <w:rPr>
                <w:rFonts w:ascii="Amiri" w:hAnsi="Amiri" w:cs="Amiri"/>
                <w:i/>
                <w:iCs/>
                <w:rtl/>
                <w:lang w:bidi="ar-MA"/>
              </w:rPr>
            </w:pPr>
          </w:p>
        </w:tc>
      </w:tr>
    </w:tbl>
    <w:p w14:paraId="318A5CCF" w14:textId="77777777" w:rsidR="00D860EF" w:rsidRPr="002E1A82" w:rsidRDefault="00AF116C" w:rsidP="00D860EF">
      <w:pPr>
        <w:rPr>
          <w:i/>
          <w:iCs/>
        </w:rPr>
      </w:pPr>
      <w:r w:rsidRPr="002E1A82">
        <w:rPr>
          <w:i/>
          <w:iCs/>
        </w:rPr>
        <w:lastRenderedPageBreak/>
        <w:t xml:space="preserve"> </w:t>
      </w:r>
    </w:p>
    <w:p w14:paraId="24172D38" w14:textId="77777777" w:rsidR="005C4264" w:rsidRPr="002E1A82" w:rsidRDefault="005C4264" w:rsidP="00D860EF">
      <w:pPr>
        <w:rPr>
          <w:i/>
          <w:iCs/>
        </w:rPr>
      </w:pPr>
    </w:p>
    <w:sectPr w:rsidR="005C4264" w:rsidRPr="002E1A82" w:rsidSect="009D4A87">
      <w:headerReference w:type="default" r:id="rId216"/>
      <w:footerReference w:type="default" r:id="rId217"/>
      <w:pgSz w:w="11906" w:h="16838"/>
      <w:pgMar w:top="-557" w:right="206" w:bottom="360" w:left="18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6B0214" w14:textId="77777777" w:rsidR="004845DA" w:rsidRDefault="004845DA" w:rsidP="00853B33">
      <w:r>
        <w:separator/>
      </w:r>
    </w:p>
  </w:endnote>
  <w:endnote w:type="continuationSeparator" w:id="0">
    <w:p w14:paraId="6DD2AF28" w14:textId="77777777" w:rsidR="004845DA" w:rsidRDefault="004845DA" w:rsidP="00853B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ldhabi">
    <w:charset w:val="00"/>
    <w:family w:val="auto"/>
    <w:pitch w:val="variable"/>
    <w:sig w:usb0="A000206F" w:usb1="9000804B" w:usb2="00000000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662C8B" w14:textId="77777777" w:rsidR="00833D66" w:rsidRDefault="00833D66" w:rsidP="00D860EF">
    <w:pPr>
      <w:pStyle w:val="Pieddepage"/>
      <w:tabs>
        <w:tab w:val="center" w:pos="5760"/>
        <w:tab w:val="left" w:pos="7425"/>
      </w:tabs>
    </w:pPr>
    <w:r>
      <w:tab/>
    </w:r>
    <w:r>
      <w:tab/>
    </w:r>
    <w:sdt>
      <w:sdtPr>
        <w:id w:val="-755204855"/>
        <w:docPartObj>
          <w:docPartGallery w:val="Page Numbers (Bottom of Page)"/>
          <w:docPartUnique/>
        </w:docPartObj>
      </w:sdtPr>
      <w:sdtEndPr/>
      <w:sdtContent>
        <w:r w:rsidRPr="00853B33">
          <w:rPr>
            <w:rFonts w:ascii="Snap ITC" w:hAnsi="Snap ITC"/>
            <w:b/>
            <w:bCs/>
          </w:rPr>
          <w:fldChar w:fldCharType="begin"/>
        </w:r>
        <w:r w:rsidRPr="00853B33">
          <w:rPr>
            <w:rFonts w:ascii="Snap ITC" w:hAnsi="Snap ITC"/>
            <w:b/>
            <w:bCs/>
          </w:rPr>
          <w:instrText>PAGE   \* MERGEFORMAT</w:instrText>
        </w:r>
        <w:r w:rsidRPr="00853B33">
          <w:rPr>
            <w:rFonts w:ascii="Snap ITC" w:hAnsi="Snap ITC"/>
            <w:b/>
            <w:bCs/>
          </w:rPr>
          <w:fldChar w:fldCharType="separate"/>
        </w:r>
        <w:r>
          <w:rPr>
            <w:rFonts w:ascii="Snap ITC" w:hAnsi="Snap ITC"/>
            <w:b/>
            <w:bCs/>
            <w:noProof/>
          </w:rPr>
          <w:t>4</w:t>
        </w:r>
        <w:r w:rsidRPr="00853B33">
          <w:rPr>
            <w:rFonts w:ascii="Snap ITC" w:hAnsi="Snap ITC"/>
            <w:b/>
            <w:bCs/>
          </w:rPr>
          <w:fldChar w:fldCharType="end"/>
        </w:r>
      </w:sdtContent>
    </w:sdt>
    <w:r>
      <w:tab/>
    </w:r>
  </w:p>
  <w:p w14:paraId="3AC778BC" w14:textId="77777777" w:rsidR="00833D66" w:rsidRDefault="00833D66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2E27F4" w14:textId="77777777" w:rsidR="004845DA" w:rsidRDefault="004845DA" w:rsidP="00853B33">
      <w:r>
        <w:separator/>
      </w:r>
    </w:p>
  </w:footnote>
  <w:footnote w:type="continuationSeparator" w:id="0">
    <w:p w14:paraId="0200FCF7" w14:textId="77777777" w:rsidR="004845DA" w:rsidRDefault="004845DA" w:rsidP="00853B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3AF2A9" w14:textId="77777777" w:rsidR="00833D66" w:rsidRDefault="00833D66">
    <w:pPr>
      <w:pStyle w:val="En-tte"/>
    </w:pPr>
    <w:r>
      <w:rPr>
        <w:rFonts w:ascii="Snap ITC" w:hAnsi="Snap ITC"/>
        <w:b/>
        <w:bCs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DE86754" wp14:editId="57D0ECD0">
              <wp:simplePos x="0" y="0"/>
              <wp:positionH relativeFrom="column">
                <wp:posOffset>3032181</wp:posOffset>
              </wp:positionH>
              <wp:positionV relativeFrom="paragraph">
                <wp:posOffset>3734546</wp:posOffset>
              </wp:positionV>
              <wp:extent cx="6153150" cy="1885950"/>
              <wp:effectExtent l="0" t="0" r="0" b="0"/>
              <wp:wrapNone/>
              <wp:docPr id="2" name="Zone de text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 rot="16200000">
                        <a:off x="0" y="0"/>
                        <a:ext cx="615315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0">
                        <a:scrgbClr r="0" g="0" b="0"/>
                      </a:lnRef>
                      <a:fillRef idx="0">
                        <a:scrgbClr r="0" g="0" b="0"/>
                      </a:fillRef>
                      <a:effectRef idx="0">
                        <a:scrgbClr r="0" g="0" b="0"/>
                      </a:effectRef>
                      <a:fontRef idx="minor">
                        <a:schemeClr val="accent6"/>
                      </a:fontRef>
                    </wps:style>
                    <wps:txbx>
                      <w:txbxContent>
                        <w:p w14:paraId="37F78BEF" w14:textId="77777777" w:rsidR="00833D66" w:rsidRPr="009D4A87" w:rsidRDefault="00833D66" w:rsidP="009D4A87">
                          <w:pPr>
                            <w:jc w:val="center"/>
                            <w:rPr>
                              <w:rFonts w:ascii="Aldhabi" w:hAnsi="Aldhabi" w:cs="Aldhabi"/>
                              <w:b/>
                              <w:color w:val="FABF8F" w:themeColor="accent6" w:themeTint="99"/>
                              <w:sz w:val="160"/>
                              <w:szCs w:val="160"/>
                              <w:lang w:bidi="ar-MA"/>
                              <w14:shadow w14:blurRad="0" w14:dist="38100" w14:dir="2700000" w14:sx="100000" w14:sy="100000" w14:kx="0" w14:ky="0" w14:algn="tl">
                                <w14:schemeClr w14:val="accent2"/>
                              </w14:shadow>
                              <w14:textOutline w14:w="6604" w14:cap="flat" w14:cmpd="sng" w14:algn="ctr">
                                <w14:solidFill>
                                  <w14:schemeClr w14:val="accent2"/>
                                </w14:solidFill>
                                <w14:prstDash w14:val="solid"/>
                                <w14:round/>
                              </w14:textOutline>
                            </w:rPr>
                          </w:pPr>
                          <w:r w:rsidRPr="009D4A87">
                            <w:rPr>
                              <w:rFonts w:ascii="Aldhabi" w:hAnsi="Aldhabi" w:cs="Aldhabi"/>
                              <w:b/>
                              <w:color w:val="FABF8F" w:themeColor="accent6" w:themeTint="99"/>
                              <w:sz w:val="160"/>
                              <w:szCs w:val="160"/>
                              <w:rtl/>
                              <w:lang w:bidi="ar-MA"/>
                              <w14:shadow w14:blurRad="0" w14:dist="38100" w14:dir="2700000" w14:sx="100000" w14:sy="100000" w14:kx="0" w14:ky="0" w14:algn="tl">
                                <w14:schemeClr w14:val="accent2"/>
                              </w14:shadow>
                              <w14:textOutline w14:w="6604" w14:cap="flat" w14:cmpd="sng" w14:algn="ctr">
                                <w14:solidFill>
                                  <w14:schemeClr w14:val="accent2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ذ. لطرش عبد الكبير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DE86754" id="_x0000_t202" coordsize="21600,21600" o:spt="202" path="m,l,21600r21600,l21600,xe">
              <v:stroke joinstyle="miter"/>
              <v:path gradientshapeok="t" o:connecttype="rect"/>
            </v:shapetype>
            <v:shape id="Zone de texte 2" o:spid="_x0000_s1049" type="#_x0000_t202" style="position:absolute;margin-left:238.75pt;margin-top:294.05pt;width:484.5pt;height:148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" filled="f" stroked="f">
              <v:textbox>
                <w:txbxContent>
                  <w:p w14:paraId="37F78BEF" w14:textId="77777777" w:rsidR="00833D66" w:rsidRPr="009D4A87" w:rsidRDefault="00833D66" w:rsidP="009D4A87">
                    <w:pPr>
                      <w:jc w:val="center"/>
                      <w:rPr>
                        <w:rFonts w:ascii="Aldhabi" w:hAnsi="Aldhabi" w:cs="Aldhabi"/>
                        <w:b/>
                        <w:color w:val="FABF8F" w:themeColor="accent6" w:themeTint="99"/>
                        <w:sz w:val="160"/>
                        <w:szCs w:val="160"/>
                        <w:lang w:bidi="ar-MA"/>
                        <w14:shadow w14:blurRad="0" w14:dist="38100" w14:dir="2700000" w14:sx="100000" w14:sy="100000" w14:kx="0" w14:ky="0" w14:algn="tl">
                          <w14:schemeClr w14:val="accent2"/>
                        </w14:shadow>
                        <w14:textOutline w14:w="6604" w14:cap="flat" w14:cmpd="sng" w14:algn="ctr">
                          <w14:solidFill>
                            <w14:schemeClr w14:val="accent2"/>
                          </w14:solidFill>
                          <w14:prstDash w14:val="solid"/>
                          <w14:round/>
                        </w14:textOutline>
                      </w:rPr>
                    </w:pPr>
                    <w:r w:rsidRPr="009D4A87">
                      <w:rPr>
                        <w:rFonts w:ascii="Aldhabi" w:hAnsi="Aldhabi" w:cs="Aldhabi"/>
                        <w:b/>
                        <w:color w:val="FABF8F" w:themeColor="accent6" w:themeTint="99"/>
                        <w:sz w:val="160"/>
                        <w:szCs w:val="160"/>
                        <w:rtl/>
                        <w:lang w:bidi="ar-MA"/>
                        <w14:shadow w14:blurRad="0" w14:dist="38100" w14:dir="2700000" w14:sx="100000" w14:sy="100000" w14:kx="0" w14:ky="0" w14:algn="tl">
                          <w14:schemeClr w14:val="accent2"/>
                        </w14:shadow>
                        <w14:textOutline w14:w="6604" w14:cap="flat" w14:cmpd="sng" w14:algn="ctr">
                          <w14:solidFill>
                            <w14:schemeClr w14:val="accent2"/>
                          </w14:solidFill>
                          <w14:prstDash w14:val="solid"/>
                          <w14:round/>
                        </w14:textOutline>
                      </w:rPr>
                      <w:t>ذ. لطرش عبد الكبير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4D0588"/>
    <w:multiLevelType w:val="hybridMultilevel"/>
    <w:tmpl w:val="C4D24A0E"/>
    <w:lvl w:ilvl="0" w:tplc="040C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" w15:restartNumberingAfterBreak="0">
    <w:nsid w:val="0B560739"/>
    <w:multiLevelType w:val="hybridMultilevel"/>
    <w:tmpl w:val="FCFAB76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CB5E3A"/>
    <w:multiLevelType w:val="hybridMultilevel"/>
    <w:tmpl w:val="60BC939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25601B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850596"/>
    <w:multiLevelType w:val="hybridMultilevel"/>
    <w:tmpl w:val="1DF462DE"/>
    <w:lvl w:ilvl="0" w:tplc="578E4884">
      <w:start w:val="1"/>
      <w:numFmt w:val="decimal"/>
      <w:lvlText w:val="%1)"/>
      <w:lvlJc w:val="left"/>
      <w:pPr>
        <w:ind w:left="972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>
      <w:start w:val="1"/>
      <w:numFmt w:val="lowerLetter"/>
      <w:lvlText w:val="%2."/>
      <w:lvlJc w:val="left"/>
      <w:pPr>
        <w:ind w:left="1692" w:hanging="360"/>
      </w:pPr>
    </w:lvl>
    <w:lvl w:ilvl="2" w:tplc="040C001B">
      <w:start w:val="1"/>
      <w:numFmt w:val="lowerRoman"/>
      <w:lvlText w:val="%3."/>
      <w:lvlJc w:val="right"/>
      <w:pPr>
        <w:ind w:left="2412" w:hanging="180"/>
      </w:pPr>
    </w:lvl>
    <w:lvl w:ilvl="3" w:tplc="040C000F">
      <w:start w:val="1"/>
      <w:numFmt w:val="decimal"/>
      <w:lvlText w:val="%4."/>
      <w:lvlJc w:val="left"/>
      <w:pPr>
        <w:ind w:left="3132" w:hanging="360"/>
      </w:pPr>
    </w:lvl>
    <w:lvl w:ilvl="4" w:tplc="040C0019">
      <w:start w:val="1"/>
      <w:numFmt w:val="lowerLetter"/>
      <w:lvlText w:val="%5."/>
      <w:lvlJc w:val="left"/>
      <w:pPr>
        <w:ind w:left="3852" w:hanging="360"/>
      </w:pPr>
    </w:lvl>
    <w:lvl w:ilvl="5" w:tplc="040C001B">
      <w:start w:val="1"/>
      <w:numFmt w:val="lowerRoman"/>
      <w:lvlText w:val="%6."/>
      <w:lvlJc w:val="right"/>
      <w:pPr>
        <w:ind w:left="4572" w:hanging="180"/>
      </w:pPr>
    </w:lvl>
    <w:lvl w:ilvl="6" w:tplc="040C000F">
      <w:start w:val="1"/>
      <w:numFmt w:val="decimal"/>
      <w:lvlText w:val="%7."/>
      <w:lvlJc w:val="left"/>
      <w:pPr>
        <w:ind w:left="5292" w:hanging="360"/>
      </w:pPr>
    </w:lvl>
    <w:lvl w:ilvl="7" w:tplc="040C0019">
      <w:start w:val="1"/>
      <w:numFmt w:val="lowerLetter"/>
      <w:lvlText w:val="%8."/>
      <w:lvlJc w:val="left"/>
      <w:pPr>
        <w:ind w:left="6012" w:hanging="360"/>
      </w:pPr>
    </w:lvl>
    <w:lvl w:ilvl="8" w:tplc="040C001B">
      <w:start w:val="1"/>
      <w:numFmt w:val="lowerRoman"/>
      <w:lvlText w:val="%9."/>
      <w:lvlJc w:val="right"/>
      <w:pPr>
        <w:ind w:left="6732" w:hanging="180"/>
      </w:pPr>
    </w:lvl>
  </w:abstractNum>
  <w:abstractNum w:abstractNumId="5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6" w15:restartNumberingAfterBreak="0">
    <w:nsid w:val="182F7E43"/>
    <w:multiLevelType w:val="hybridMultilevel"/>
    <w:tmpl w:val="52C00DA0"/>
    <w:lvl w:ilvl="0" w:tplc="D0C46A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3C1C69"/>
    <w:multiLevelType w:val="hybridMultilevel"/>
    <w:tmpl w:val="3A1EE3B4"/>
    <w:lvl w:ilvl="0" w:tplc="040C000D">
      <w:start w:val="1"/>
      <w:numFmt w:val="bullet"/>
      <w:lvlText w:val=""/>
      <w:lvlJc w:val="left"/>
      <w:pPr>
        <w:ind w:left="1579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2299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3019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739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459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5179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899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619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7339" w:hanging="360"/>
      </w:pPr>
      <w:rPr>
        <w:rFonts w:ascii="Wingdings" w:hAnsi="Wingdings" w:hint="default"/>
      </w:rPr>
    </w:lvl>
  </w:abstractNum>
  <w:abstractNum w:abstractNumId="8" w15:restartNumberingAfterBreak="0">
    <w:nsid w:val="1CB03601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C131AD"/>
    <w:multiLevelType w:val="hybridMultilevel"/>
    <w:tmpl w:val="C79E7808"/>
    <w:lvl w:ilvl="0" w:tplc="6D7A6C7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D11080"/>
    <w:multiLevelType w:val="hybridMultilevel"/>
    <w:tmpl w:val="C45233E2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FAA40E2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BA07FC"/>
    <w:multiLevelType w:val="hybridMultilevel"/>
    <w:tmpl w:val="237C942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D62128D"/>
    <w:multiLevelType w:val="hybridMultilevel"/>
    <w:tmpl w:val="0AEC7CEE"/>
    <w:lvl w:ilvl="0" w:tplc="040C0001">
      <w:start w:val="1"/>
      <w:numFmt w:val="bullet"/>
      <w:lvlText w:val=""/>
      <w:lvlJc w:val="left"/>
      <w:pPr>
        <w:ind w:left="97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9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1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3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5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7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9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1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32" w:hanging="360"/>
      </w:pPr>
      <w:rPr>
        <w:rFonts w:ascii="Wingdings" w:hAnsi="Wingdings" w:hint="default"/>
      </w:rPr>
    </w:lvl>
  </w:abstractNum>
  <w:abstractNum w:abstractNumId="14" w15:restartNumberingAfterBreak="0">
    <w:nsid w:val="3ECC522C"/>
    <w:multiLevelType w:val="hybridMultilevel"/>
    <w:tmpl w:val="32AA3312"/>
    <w:lvl w:ilvl="0" w:tplc="040C0003">
      <w:start w:val="1"/>
      <w:numFmt w:val="bullet"/>
      <w:lvlText w:val="o"/>
      <w:lvlJc w:val="left"/>
      <w:pPr>
        <w:ind w:left="814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5" w15:restartNumberingAfterBreak="0">
    <w:nsid w:val="3FAF67EA"/>
    <w:multiLevelType w:val="hybridMultilevel"/>
    <w:tmpl w:val="88081ABC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595BB2"/>
    <w:multiLevelType w:val="hybridMultilevel"/>
    <w:tmpl w:val="86168E66"/>
    <w:lvl w:ilvl="0" w:tplc="040C0013">
      <w:start w:val="1"/>
      <w:numFmt w:val="upperRoman"/>
      <w:lvlText w:val="%1."/>
      <w:lvlJc w:val="right"/>
      <w:pPr>
        <w:ind w:left="786" w:hanging="360"/>
      </w:pPr>
    </w:lvl>
    <w:lvl w:ilvl="1" w:tplc="040C0019">
      <w:start w:val="1"/>
      <w:numFmt w:val="lowerLetter"/>
      <w:lvlText w:val="%2."/>
      <w:lvlJc w:val="left"/>
      <w:pPr>
        <w:ind w:left="1364" w:hanging="360"/>
      </w:pPr>
    </w:lvl>
    <w:lvl w:ilvl="2" w:tplc="040C001B">
      <w:start w:val="1"/>
      <w:numFmt w:val="lowerRoman"/>
      <w:lvlText w:val="%3."/>
      <w:lvlJc w:val="right"/>
      <w:pPr>
        <w:ind w:left="2084" w:hanging="180"/>
      </w:pPr>
    </w:lvl>
    <w:lvl w:ilvl="3" w:tplc="040C000F">
      <w:start w:val="1"/>
      <w:numFmt w:val="decimal"/>
      <w:lvlText w:val="%4."/>
      <w:lvlJc w:val="left"/>
      <w:pPr>
        <w:ind w:left="2804" w:hanging="360"/>
      </w:pPr>
    </w:lvl>
    <w:lvl w:ilvl="4" w:tplc="040C0019">
      <w:start w:val="1"/>
      <w:numFmt w:val="lowerLetter"/>
      <w:lvlText w:val="%5."/>
      <w:lvlJc w:val="left"/>
      <w:pPr>
        <w:ind w:left="3524" w:hanging="360"/>
      </w:pPr>
    </w:lvl>
    <w:lvl w:ilvl="5" w:tplc="040C001B">
      <w:start w:val="1"/>
      <w:numFmt w:val="lowerRoman"/>
      <w:lvlText w:val="%6."/>
      <w:lvlJc w:val="right"/>
      <w:pPr>
        <w:ind w:left="4244" w:hanging="180"/>
      </w:pPr>
    </w:lvl>
    <w:lvl w:ilvl="6" w:tplc="040C000F">
      <w:start w:val="1"/>
      <w:numFmt w:val="decimal"/>
      <w:lvlText w:val="%7."/>
      <w:lvlJc w:val="left"/>
      <w:pPr>
        <w:ind w:left="4964" w:hanging="360"/>
      </w:pPr>
    </w:lvl>
    <w:lvl w:ilvl="7" w:tplc="040C0019">
      <w:start w:val="1"/>
      <w:numFmt w:val="lowerLetter"/>
      <w:lvlText w:val="%8."/>
      <w:lvlJc w:val="left"/>
      <w:pPr>
        <w:ind w:left="5684" w:hanging="360"/>
      </w:pPr>
    </w:lvl>
    <w:lvl w:ilvl="8" w:tplc="040C001B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486027C"/>
    <w:multiLevelType w:val="hybridMultilevel"/>
    <w:tmpl w:val="1ADE0A6E"/>
    <w:lvl w:ilvl="0" w:tplc="040C000D">
      <w:start w:val="1"/>
      <w:numFmt w:val="bullet"/>
      <w:lvlText w:val=""/>
      <w:lvlJc w:val="left"/>
      <w:pPr>
        <w:ind w:left="972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692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412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132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852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572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292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012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732" w:hanging="360"/>
      </w:pPr>
      <w:rPr>
        <w:rFonts w:ascii="Wingdings" w:hAnsi="Wingdings" w:hint="default"/>
      </w:rPr>
    </w:lvl>
  </w:abstractNum>
  <w:abstractNum w:abstractNumId="18" w15:restartNumberingAfterBreak="0">
    <w:nsid w:val="45657189"/>
    <w:multiLevelType w:val="hybridMultilevel"/>
    <w:tmpl w:val="C79E7808"/>
    <w:lvl w:ilvl="0" w:tplc="6D7A6C7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53053F85"/>
    <w:multiLevelType w:val="hybridMultilevel"/>
    <w:tmpl w:val="48CC301A"/>
    <w:lvl w:ilvl="0" w:tplc="B0423F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884A33"/>
    <w:multiLevelType w:val="hybridMultilevel"/>
    <w:tmpl w:val="9D0A20DC"/>
    <w:lvl w:ilvl="0" w:tplc="040C0011">
      <w:start w:val="1"/>
      <w:numFmt w:val="decimal"/>
      <w:lvlText w:val="%1)"/>
      <w:lvlJc w:val="left"/>
      <w:pPr>
        <w:ind w:left="855" w:hanging="360"/>
      </w:pPr>
    </w:lvl>
    <w:lvl w:ilvl="1" w:tplc="040C0019">
      <w:start w:val="1"/>
      <w:numFmt w:val="lowerLetter"/>
      <w:lvlText w:val="%2."/>
      <w:lvlJc w:val="left"/>
      <w:pPr>
        <w:ind w:left="1575" w:hanging="360"/>
      </w:pPr>
    </w:lvl>
    <w:lvl w:ilvl="2" w:tplc="040C001B">
      <w:start w:val="1"/>
      <w:numFmt w:val="lowerRoman"/>
      <w:lvlText w:val="%3."/>
      <w:lvlJc w:val="right"/>
      <w:pPr>
        <w:ind w:left="2295" w:hanging="180"/>
      </w:pPr>
    </w:lvl>
    <w:lvl w:ilvl="3" w:tplc="040C000F">
      <w:start w:val="1"/>
      <w:numFmt w:val="decimal"/>
      <w:lvlText w:val="%4."/>
      <w:lvlJc w:val="left"/>
      <w:pPr>
        <w:ind w:left="3015" w:hanging="360"/>
      </w:pPr>
    </w:lvl>
    <w:lvl w:ilvl="4" w:tplc="040C0019">
      <w:start w:val="1"/>
      <w:numFmt w:val="lowerLetter"/>
      <w:lvlText w:val="%5."/>
      <w:lvlJc w:val="left"/>
      <w:pPr>
        <w:ind w:left="3735" w:hanging="360"/>
      </w:pPr>
    </w:lvl>
    <w:lvl w:ilvl="5" w:tplc="040C001B">
      <w:start w:val="1"/>
      <w:numFmt w:val="lowerRoman"/>
      <w:lvlText w:val="%6."/>
      <w:lvlJc w:val="right"/>
      <w:pPr>
        <w:ind w:left="4455" w:hanging="180"/>
      </w:pPr>
    </w:lvl>
    <w:lvl w:ilvl="6" w:tplc="040C000F">
      <w:start w:val="1"/>
      <w:numFmt w:val="decimal"/>
      <w:lvlText w:val="%7."/>
      <w:lvlJc w:val="left"/>
      <w:pPr>
        <w:ind w:left="5175" w:hanging="360"/>
      </w:pPr>
    </w:lvl>
    <w:lvl w:ilvl="7" w:tplc="040C0019">
      <w:start w:val="1"/>
      <w:numFmt w:val="lowerLetter"/>
      <w:lvlText w:val="%8."/>
      <w:lvlJc w:val="left"/>
      <w:pPr>
        <w:ind w:left="5895" w:hanging="360"/>
      </w:pPr>
    </w:lvl>
    <w:lvl w:ilvl="8" w:tplc="040C001B">
      <w:start w:val="1"/>
      <w:numFmt w:val="lowerRoman"/>
      <w:lvlText w:val="%9."/>
      <w:lvlJc w:val="right"/>
      <w:pPr>
        <w:ind w:left="6615" w:hanging="180"/>
      </w:pPr>
    </w:lvl>
  </w:abstractNum>
  <w:abstractNum w:abstractNumId="22" w15:restartNumberingAfterBreak="0">
    <w:nsid w:val="5D9605F4"/>
    <w:multiLevelType w:val="hybridMultilevel"/>
    <w:tmpl w:val="0F348B6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FD64FA2"/>
    <w:multiLevelType w:val="hybridMultilevel"/>
    <w:tmpl w:val="A4CCBCBA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0F0144D"/>
    <w:multiLevelType w:val="hybridMultilevel"/>
    <w:tmpl w:val="88081ABC"/>
    <w:lvl w:ilvl="0" w:tplc="89FCF64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caps w:val="0"/>
        <w:smallCaps w:val="0"/>
        <w:color w:val="000000" w:themeColor="text1"/>
        <w:spacing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C1F3049"/>
    <w:multiLevelType w:val="hybridMultilevel"/>
    <w:tmpl w:val="554004EA"/>
    <w:lvl w:ilvl="0" w:tplc="81DE84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1261A03"/>
    <w:multiLevelType w:val="hybridMultilevel"/>
    <w:tmpl w:val="50648A70"/>
    <w:lvl w:ilvl="0" w:tplc="D23CDD96">
      <w:start w:val="1"/>
      <w:numFmt w:val="decimal"/>
      <w:lvlText w:val="%1)"/>
      <w:lvlJc w:val="righ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1E2285A"/>
    <w:multiLevelType w:val="hybridMultilevel"/>
    <w:tmpl w:val="562A110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6EA4DFC"/>
    <w:multiLevelType w:val="hybridMultilevel"/>
    <w:tmpl w:val="1794D66C"/>
    <w:lvl w:ilvl="0" w:tplc="81DE84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A5857BE"/>
    <w:multiLevelType w:val="hybridMultilevel"/>
    <w:tmpl w:val="1794D1A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F2A50C6"/>
    <w:multiLevelType w:val="hybridMultilevel"/>
    <w:tmpl w:val="DB0ABCE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5"/>
  </w:num>
  <w:num w:numId="3">
    <w:abstractNumId w:val="11"/>
  </w:num>
  <w:num w:numId="4">
    <w:abstractNumId w:val="14"/>
  </w:num>
  <w:num w:numId="5">
    <w:abstractNumId w:val="1"/>
  </w:num>
  <w:num w:numId="6">
    <w:abstractNumId w:val="2"/>
  </w:num>
  <w:num w:numId="7">
    <w:abstractNumId w:val="10"/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9"/>
  </w:num>
  <w:num w:numId="10">
    <w:abstractNumId w:val="18"/>
  </w:num>
  <w:num w:numId="11">
    <w:abstractNumId w:val="6"/>
  </w:num>
  <w:num w:numId="12">
    <w:abstractNumId w:val="3"/>
  </w:num>
  <w:num w:numId="13">
    <w:abstractNumId w:val="9"/>
  </w:num>
  <w:num w:numId="14">
    <w:abstractNumId w:val="20"/>
  </w:num>
  <w:num w:numId="15">
    <w:abstractNumId w:val="12"/>
  </w:num>
  <w:num w:numId="16">
    <w:abstractNumId w:val="13"/>
  </w:num>
  <w:num w:numId="17">
    <w:abstractNumId w:val="25"/>
  </w:num>
  <w:num w:numId="18">
    <w:abstractNumId w:val="28"/>
  </w:num>
  <w:num w:numId="19">
    <w:abstractNumId w:val="7"/>
  </w:num>
  <w:num w:numId="20">
    <w:abstractNumId w:val="17"/>
  </w:num>
  <w:num w:numId="2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0"/>
  </w:num>
  <w:num w:numId="24">
    <w:abstractNumId w:val="4"/>
  </w:num>
  <w:num w:numId="25">
    <w:abstractNumId w:val="23"/>
  </w:num>
  <w:num w:numId="2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7"/>
  </w:num>
  <w:num w:numId="2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0"/>
  </w:num>
  <w:num w:numId="30">
    <w:abstractNumId w:val="0"/>
  </w:num>
  <w:num w:numId="31">
    <w:abstractNumId w:val="16"/>
  </w:num>
  <w:num w:numId="32">
    <w:abstractNumId w:val="22"/>
  </w:num>
  <w:num w:numId="33">
    <w:abstractNumId w:val="8"/>
  </w:num>
  <w:num w:numId="34">
    <w:abstractNumId w:val="15"/>
  </w:num>
  <w:num w:numId="35">
    <w:abstractNumId w:val="24"/>
  </w:num>
  <w:num w:numId="36">
    <w:abstractNumId w:val="26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5127B"/>
    <w:rsid w:val="00001568"/>
    <w:rsid w:val="00004392"/>
    <w:rsid w:val="00007ADE"/>
    <w:rsid w:val="000102DC"/>
    <w:rsid w:val="00011CB6"/>
    <w:rsid w:val="00011E03"/>
    <w:rsid w:val="000134A6"/>
    <w:rsid w:val="00013B02"/>
    <w:rsid w:val="00015FBD"/>
    <w:rsid w:val="00022312"/>
    <w:rsid w:val="00022EF0"/>
    <w:rsid w:val="00024668"/>
    <w:rsid w:val="000251F4"/>
    <w:rsid w:val="000252E5"/>
    <w:rsid w:val="00026D1A"/>
    <w:rsid w:val="00027BDE"/>
    <w:rsid w:val="00030034"/>
    <w:rsid w:val="00030F3E"/>
    <w:rsid w:val="000325E5"/>
    <w:rsid w:val="000339C8"/>
    <w:rsid w:val="000400F7"/>
    <w:rsid w:val="0004011C"/>
    <w:rsid w:val="00043923"/>
    <w:rsid w:val="00045764"/>
    <w:rsid w:val="00047B62"/>
    <w:rsid w:val="00054846"/>
    <w:rsid w:val="00055A03"/>
    <w:rsid w:val="000569A2"/>
    <w:rsid w:val="00061A21"/>
    <w:rsid w:val="00061ECB"/>
    <w:rsid w:val="00061FDD"/>
    <w:rsid w:val="00062BE6"/>
    <w:rsid w:val="000661D6"/>
    <w:rsid w:val="00067028"/>
    <w:rsid w:val="0007000E"/>
    <w:rsid w:val="00073D60"/>
    <w:rsid w:val="0007493B"/>
    <w:rsid w:val="000822DC"/>
    <w:rsid w:val="000850D5"/>
    <w:rsid w:val="000853D4"/>
    <w:rsid w:val="000900D7"/>
    <w:rsid w:val="00094635"/>
    <w:rsid w:val="000946F2"/>
    <w:rsid w:val="00094726"/>
    <w:rsid w:val="00096F05"/>
    <w:rsid w:val="000975FA"/>
    <w:rsid w:val="000A08AC"/>
    <w:rsid w:val="000A0E7B"/>
    <w:rsid w:val="000A2839"/>
    <w:rsid w:val="000A45E8"/>
    <w:rsid w:val="000A4759"/>
    <w:rsid w:val="000A4D86"/>
    <w:rsid w:val="000A5F6E"/>
    <w:rsid w:val="000A6AC1"/>
    <w:rsid w:val="000B2A37"/>
    <w:rsid w:val="000B34A4"/>
    <w:rsid w:val="000B48AB"/>
    <w:rsid w:val="000B6CDC"/>
    <w:rsid w:val="000C1FB2"/>
    <w:rsid w:val="000C28E5"/>
    <w:rsid w:val="000C56DB"/>
    <w:rsid w:val="000D1AF2"/>
    <w:rsid w:val="000D275D"/>
    <w:rsid w:val="000D4DFF"/>
    <w:rsid w:val="000D6FEB"/>
    <w:rsid w:val="000E2F16"/>
    <w:rsid w:val="000E569A"/>
    <w:rsid w:val="000F3112"/>
    <w:rsid w:val="000F5506"/>
    <w:rsid w:val="000F60E6"/>
    <w:rsid w:val="000F6B40"/>
    <w:rsid w:val="000F75D0"/>
    <w:rsid w:val="00107060"/>
    <w:rsid w:val="00110213"/>
    <w:rsid w:val="00112954"/>
    <w:rsid w:val="0011375E"/>
    <w:rsid w:val="00113DEF"/>
    <w:rsid w:val="00115D0A"/>
    <w:rsid w:val="0011776A"/>
    <w:rsid w:val="0012103E"/>
    <w:rsid w:val="00123C7E"/>
    <w:rsid w:val="00125EB2"/>
    <w:rsid w:val="00130765"/>
    <w:rsid w:val="001311FF"/>
    <w:rsid w:val="0013365B"/>
    <w:rsid w:val="00133D26"/>
    <w:rsid w:val="00140672"/>
    <w:rsid w:val="00143E2F"/>
    <w:rsid w:val="00145DCA"/>
    <w:rsid w:val="0014640E"/>
    <w:rsid w:val="001469BD"/>
    <w:rsid w:val="00146BF9"/>
    <w:rsid w:val="0015020E"/>
    <w:rsid w:val="0015127B"/>
    <w:rsid w:val="00151383"/>
    <w:rsid w:val="00160E42"/>
    <w:rsid w:val="00163DCC"/>
    <w:rsid w:val="00165E43"/>
    <w:rsid w:val="00166D62"/>
    <w:rsid w:val="00170F86"/>
    <w:rsid w:val="00171416"/>
    <w:rsid w:val="00173293"/>
    <w:rsid w:val="0017474A"/>
    <w:rsid w:val="00175370"/>
    <w:rsid w:val="00177FA0"/>
    <w:rsid w:val="00187161"/>
    <w:rsid w:val="00187F0B"/>
    <w:rsid w:val="001904A6"/>
    <w:rsid w:val="00191878"/>
    <w:rsid w:val="00195462"/>
    <w:rsid w:val="00196968"/>
    <w:rsid w:val="001974CB"/>
    <w:rsid w:val="001A04D4"/>
    <w:rsid w:val="001A2186"/>
    <w:rsid w:val="001A2329"/>
    <w:rsid w:val="001A785A"/>
    <w:rsid w:val="001B1A6B"/>
    <w:rsid w:val="001B278A"/>
    <w:rsid w:val="001B44AA"/>
    <w:rsid w:val="001B4E39"/>
    <w:rsid w:val="001B6CEB"/>
    <w:rsid w:val="001C0451"/>
    <w:rsid w:val="001C11EA"/>
    <w:rsid w:val="001C2645"/>
    <w:rsid w:val="001C2688"/>
    <w:rsid w:val="001C3F93"/>
    <w:rsid w:val="001C476B"/>
    <w:rsid w:val="001C5999"/>
    <w:rsid w:val="001D09F4"/>
    <w:rsid w:val="001D23EE"/>
    <w:rsid w:val="001D2E75"/>
    <w:rsid w:val="001D2E78"/>
    <w:rsid w:val="001D3419"/>
    <w:rsid w:val="001D5599"/>
    <w:rsid w:val="001D591C"/>
    <w:rsid w:val="001D5F33"/>
    <w:rsid w:val="001D7ACF"/>
    <w:rsid w:val="001E3B2B"/>
    <w:rsid w:val="001E6E13"/>
    <w:rsid w:val="001E7019"/>
    <w:rsid w:val="001F3F50"/>
    <w:rsid w:val="001F481F"/>
    <w:rsid w:val="001F54D7"/>
    <w:rsid w:val="001F74B3"/>
    <w:rsid w:val="00203A05"/>
    <w:rsid w:val="00204538"/>
    <w:rsid w:val="00210E79"/>
    <w:rsid w:val="0021389B"/>
    <w:rsid w:val="00214DD7"/>
    <w:rsid w:val="002173AD"/>
    <w:rsid w:val="0022436F"/>
    <w:rsid w:val="002260BA"/>
    <w:rsid w:val="00233047"/>
    <w:rsid w:val="00233099"/>
    <w:rsid w:val="00235666"/>
    <w:rsid w:val="00240F2B"/>
    <w:rsid w:val="00241D5A"/>
    <w:rsid w:val="0024271B"/>
    <w:rsid w:val="00242726"/>
    <w:rsid w:val="002435E0"/>
    <w:rsid w:val="00247AF1"/>
    <w:rsid w:val="00247DB0"/>
    <w:rsid w:val="00250B89"/>
    <w:rsid w:val="00250FC7"/>
    <w:rsid w:val="00254126"/>
    <w:rsid w:val="0025426B"/>
    <w:rsid w:val="002555A8"/>
    <w:rsid w:val="002624A0"/>
    <w:rsid w:val="0026267E"/>
    <w:rsid w:val="00263FE8"/>
    <w:rsid w:val="0026679B"/>
    <w:rsid w:val="00270086"/>
    <w:rsid w:val="00272636"/>
    <w:rsid w:val="00275E2C"/>
    <w:rsid w:val="00287448"/>
    <w:rsid w:val="00291399"/>
    <w:rsid w:val="002921DF"/>
    <w:rsid w:val="00293D96"/>
    <w:rsid w:val="00294532"/>
    <w:rsid w:val="00294F8A"/>
    <w:rsid w:val="00295FCE"/>
    <w:rsid w:val="002964F7"/>
    <w:rsid w:val="002A2065"/>
    <w:rsid w:val="002A3FC2"/>
    <w:rsid w:val="002A4601"/>
    <w:rsid w:val="002A47E9"/>
    <w:rsid w:val="002A5F86"/>
    <w:rsid w:val="002A6151"/>
    <w:rsid w:val="002A641F"/>
    <w:rsid w:val="002A67D9"/>
    <w:rsid w:val="002A7F20"/>
    <w:rsid w:val="002B0239"/>
    <w:rsid w:val="002B03A2"/>
    <w:rsid w:val="002B2888"/>
    <w:rsid w:val="002B3773"/>
    <w:rsid w:val="002B6092"/>
    <w:rsid w:val="002B68A2"/>
    <w:rsid w:val="002C1F5B"/>
    <w:rsid w:val="002C725F"/>
    <w:rsid w:val="002D283D"/>
    <w:rsid w:val="002D40FA"/>
    <w:rsid w:val="002D4376"/>
    <w:rsid w:val="002D6642"/>
    <w:rsid w:val="002D760B"/>
    <w:rsid w:val="002E0240"/>
    <w:rsid w:val="002E028D"/>
    <w:rsid w:val="002E1A82"/>
    <w:rsid w:val="002E3D6A"/>
    <w:rsid w:val="002E48CC"/>
    <w:rsid w:val="002E4A0B"/>
    <w:rsid w:val="002F282E"/>
    <w:rsid w:val="002F3A9B"/>
    <w:rsid w:val="002F426A"/>
    <w:rsid w:val="002F56C9"/>
    <w:rsid w:val="00300D81"/>
    <w:rsid w:val="003039BD"/>
    <w:rsid w:val="0030683F"/>
    <w:rsid w:val="003100BF"/>
    <w:rsid w:val="00311C7E"/>
    <w:rsid w:val="00312601"/>
    <w:rsid w:val="003133F5"/>
    <w:rsid w:val="00315201"/>
    <w:rsid w:val="00315F0E"/>
    <w:rsid w:val="00322F27"/>
    <w:rsid w:val="00324650"/>
    <w:rsid w:val="00324A47"/>
    <w:rsid w:val="00325B0B"/>
    <w:rsid w:val="00326516"/>
    <w:rsid w:val="0032653D"/>
    <w:rsid w:val="003266FE"/>
    <w:rsid w:val="00332F6D"/>
    <w:rsid w:val="0033594D"/>
    <w:rsid w:val="00336150"/>
    <w:rsid w:val="00336498"/>
    <w:rsid w:val="0033706F"/>
    <w:rsid w:val="0034278C"/>
    <w:rsid w:val="00347659"/>
    <w:rsid w:val="00351D62"/>
    <w:rsid w:val="00357639"/>
    <w:rsid w:val="00360C66"/>
    <w:rsid w:val="00361D3C"/>
    <w:rsid w:val="00363173"/>
    <w:rsid w:val="00363E6A"/>
    <w:rsid w:val="00365463"/>
    <w:rsid w:val="00365958"/>
    <w:rsid w:val="00374A20"/>
    <w:rsid w:val="00375B0A"/>
    <w:rsid w:val="003764A3"/>
    <w:rsid w:val="00380E33"/>
    <w:rsid w:val="003813C9"/>
    <w:rsid w:val="00381636"/>
    <w:rsid w:val="00385D7F"/>
    <w:rsid w:val="00390EA4"/>
    <w:rsid w:val="00391DFF"/>
    <w:rsid w:val="00393A28"/>
    <w:rsid w:val="00394120"/>
    <w:rsid w:val="00395495"/>
    <w:rsid w:val="00396B71"/>
    <w:rsid w:val="003A086B"/>
    <w:rsid w:val="003A23EF"/>
    <w:rsid w:val="003A3B75"/>
    <w:rsid w:val="003B2BD3"/>
    <w:rsid w:val="003B2D3A"/>
    <w:rsid w:val="003B2D5E"/>
    <w:rsid w:val="003B45A9"/>
    <w:rsid w:val="003B5FAF"/>
    <w:rsid w:val="003B7027"/>
    <w:rsid w:val="003C1D84"/>
    <w:rsid w:val="003C54A4"/>
    <w:rsid w:val="003D522E"/>
    <w:rsid w:val="003D66D5"/>
    <w:rsid w:val="003D7CB8"/>
    <w:rsid w:val="003E2090"/>
    <w:rsid w:val="003E3475"/>
    <w:rsid w:val="003E77BB"/>
    <w:rsid w:val="003F1E5B"/>
    <w:rsid w:val="003F20FF"/>
    <w:rsid w:val="003F24AF"/>
    <w:rsid w:val="003F78D1"/>
    <w:rsid w:val="004024AB"/>
    <w:rsid w:val="00406C43"/>
    <w:rsid w:val="00407801"/>
    <w:rsid w:val="00410A5D"/>
    <w:rsid w:val="004204F3"/>
    <w:rsid w:val="00420CF8"/>
    <w:rsid w:val="00427283"/>
    <w:rsid w:val="00427BF2"/>
    <w:rsid w:val="004302B4"/>
    <w:rsid w:val="0043309C"/>
    <w:rsid w:val="004370D4"/>
    <w:rsid w:val="00437A47"/>
    <w:rsid w:val="00440FE3"/>
    <w:rsid w:val="00442FBE"/>
    <w:rsid w:val="0044388F"/>
    <w:rsid w:val="00446328"/>
    <w:rsid w:val="004478E7"/>
    <w:rsid w:val="004546B4"/>
    <w:rsid w:val="004560A8"/>
    <w:rsid w:val="00460B3B"/>
    <w:rsid w:val="00464E8C"/>
    <w:rsid w:val="00466F1B"/>
    <w:rsid w:val="00472F1F"/>
    <w:rsid w:val="0047493F"/>
    <w:rsid w:val="00475078"/>
    <w:rsid w:val="00475751"/>
    <w:rsid w:val="00477904"/>
    <w:rsid w:val="004816A7"/>
    <w:rsid w:val="00481A11"/>
    <w:rsid w:val="004823FB"/>
    <w:rsid w:val="004845DA"/>
    <w:rsid w:val="00485258"/>
    <w:rsid w:val="004919C7"/>
    <w:rsid w:val="00493E4C"/>
    <w:rsid w:val="0049422C"/>
    <w:rsid w:val="004A0BB1"/>
    <w:rsid w:val="004A118D"/>
    <w:rsid w:val="004A1618"/>
    <w:rsid w:val="004A312E"/>
    <w:rsid w:val="004A6539"/>
    <w:rsid w:val="004A65F7"/>
    <w:rsid w:val="004A7571"/>
    <w:rsid w:val="004A765B"/>
    <w:rsid w:val="004A7846"/>
    <w:rsid w:val="004B4581"/>
    <w:rsid w:val="004B4C0D"/>
    <w:rsid w:val="004B6391"/>
    <w:rsid w:val="004C2123"/>
    <w:rsid w:val="004C2492"/>
    <w:rsid w:val="004C2522"/>
    <w:rsid w:val="004C37BC"/>
    <w:rsid w:val="004C4166"/>
    <w:rsid w:val="004D3EDF"/>
    <w:rsid w:val="004D401B"/>
    <w:rsid w:val="004D4934"/>
    <w:rsid w:val="004D5D50"/>
    <w:rsid w:val="004D75E4"/>
    <w:rsid w:val="004E0B31"/>
    <w:rsid w:val="004E3E8C"/>
    <w:rsid w:val="004E522D"/>
    <w:rsid w:val="004E73B3"/>
    <w:rsid w:val="004F0352"/>
    <w:rsid w:val="004F04EF"/>
    <w:rsid w:val="004F2839"/>
    <w:rsid w:val="004F6479"/>
    <w:rsid w:val="004F7903"/>
    <w:rsid w:val="00500890"/>
    <w:rsid w:val="005013FA"/>
    <w:rsid w:val="00503DA6"/>
    <w:rsid w:val="00506E8F"/>
    <w:rsid w:val="00510EAF"/>
    <w:rsid w:val="00521612"/>
    <w:rsid w:val="0052355A"/>
    <w:rsid w:val="00525E57"/>
    <w:rsid w:val="00526A6A"/>
    <w:rsid w:val="00526CB7"/>
    <w:rsid w:val="00536238"/>
    <w:rsid w:val="00536ECC"/>
    <w:rsid w:val="00540DB8"/>
    <w:rsid w:val="00543AC0"/>
    <w:rsid w:val="005448F6"/>
    <w:rsid w:val="005612AD"/>
    <w:rsid w:val="0056219E"/>
    <w:rsid w:val="00562C6F"/>
    <w:rsid w:val="00564D55"/>
    <w:rsid w:val="005657F4"/>
    <w:rsid w:val="005662A7"/>
    <w:rsid w:val="005722CB"/>
    <w:rsid w:val="00575803"/>
    <w:rsid w:val="00576176"/>
    <w:rsid w:val="00581782"/>
    <w:rsid w:val="00582D4A"/>
    <w:rsid w:val="00585E11"/>
    <w:rsid w:val="00586789"/>
    <w:rsid w:val="0059128E"/>
    <w:rsid w:val="00592373"/>
    <w:rsid w:val="00593388"/>
    <w:rsid w:val="0059348D"/>
    <w:rsid w:val="00593497"/>
    <w:rsid w:val="00593A01"/>
    <w:rsid w:val="005949C5"/>
    <w:rsid w:val="00594B2C"/>
    <w:rsid w:val="005A19C0"/>
    <w:rsid w:val="005A1D57"/>
    <w:rsid w:val="005A2016"/>
    <w:rsid w:val="005A3E95"/>
    <w:rsid w:val="005A524F"/>
    <w:rsid w:val="005A592B"/>
    <w:rsid w:val="005A6E5B"/>
    <w:rsid w:val="005B376F"/>
    <w:rsid w:val="005B43D0"/>
    <w:rsid w:val="005B6ABC"/>
    <w:rsid w:val="005B6FF3"/>
    <w:rsid w:val="005C0A31"/>
    <w:rsid w:val="005C3C27"/>
    <w:rsid w:val="005C4264"/>
    <w:rsid w:val="005D1302"/>
    <w:rsid w:val="005D1C54"/>
    <w:rsid w:val="005D2385"/>
    <w:rsid w:val="005D60F3"/>
    <w:rsid w:val="005E303E"/>
    <w:rsid w:val="005E3795"/>
    <w:rsid w:val="005E62D4"/>
    <w:rsid w:val="005E71AE"/>
    <w:rsid w:val="005F6AAC"/>
    <w:rsid w:val="005F7795"/>
    <w:rsid w:val="00600D3F"/>
    <w:rsid w:val="00603C6E"/>
    <w:rsid w:val="0060644E"/>
    <w:rsid w:val="00607593"/>
    <w:rsid w:val="00613523"/>
    <w:rsid w:val="00614987"/>
    <w:rsid w:val="006163AD"/>
    <w:rsid w:val="0061790A"/>
    <w:rsid w:val="00620AD2"/>
    <w:rsid w:val="006215B8"/>
    <w:rsid w:val="00624060"/>
    <w:rsid w:val="006254C7"/>
    <w:rsid w:val="00627AF2"/>
    <w:rsid w:val="00627D8A"/>
    <w:rsid w:val="00630D3E"/>
    <w:rsid w:val="00632468"/>
    <w:rsid w:val="00634397"/>
    <w:rsid w:val="006346DA"/>
    <w:rsid w:val="00634A8E"/>
    <w:rsid w:val="006413FC"/>
    <w:rsid w:val="006439D4"/>
    <w:rsid w:val="006454A7"/>
    <w:rsid w:val="00645558"/>
    <w:rsid w:val="00646C1F"/>
    <w:rsid w:val="00647347"/>
    <w:rsid w:val="00651F8F"/>
    <w:rsid w:val="00653DBF"/>
    <w:rsid w:val="00660C5D"/>
    <w:rsid w:val="00664470"/>
    <w:rsid w:val="006656DD"/>
    <w:rsid w:val="00670366"/>
    <w:rsid w:val="00670764"/>
    <w:rsid w:val="00671684"/>
    <w:rsid w:val="006756EB"/>
    <w:rsid w:val="00676F53"/>
    <w:rsid w:val="00677D41"/>
    <w:rsid w:val="00680C52"/>
    <w:rsid w:val="00680E28"/>
    <w:rsid w:val="00684F86"/>
    <w:rsid w:val="006852AE"/>
    <w:rsid w:val="00697AE1"/>
    <w:rsid w:val="006A2C9F"/>
    <w:rsid w:val="006A3B1F"/>
    <w:rsid w:val="006B2468"/>
    <w:rsid w:val="006C00BD"/>
    <w:rsid w:val="006C096A"/>
    <w:rsid w:val="006C1214"/>
    <w:rsid w:val="006C14C0"/>
    <w:rsid w:val="006C39C4"/>
    <w:rsid w:val="006C3E08"/>
    <w:rsid w:val="006C402B"/>
    <w:rsid w:val="006C5108"/>
    <w:rsid w:val="006C56A1"/>
    <w:rsid w:val="006C5D5D"/>
    <w:rsid w:val="006D1DE1"/>
    <w:rsid w:val="006D3EB1"/>
    <w:rsid w:val="006D6B49"/>
    <w:rsid w:val="006D6D5F"/>
    <w:rsid w:val="006D7102"/>
    <w:rsid w:val="006E22B3"/>
    <w:rsid w:val="006E4048"/>
    <w:rsid w:val="006E4F05"/>
    <w:rsid w:val="006F3EB6"/>
    <w:rsid w:val="006F7642"/>
    <w:rsid w:val="00702074"/>
    <w:rsid w:val="00705C16"/>
    <w:rsid w:val="00706917"/>
    <w:rsid w:val="00706EC6"/>
    <w:rsid w:val="0071337D"/>
    <w:rsid w:val="00721983"/>
    <w:rsid w:val="007256BD"/>
    <w:rsid w:val="00736542"/>
    <w:rsid w:val="007423FA"/>
    <w:rsid w:val="00743266"/>
    <w:rsid w:val="007442D4"/>
    <w:rsid w:val="00744FAC"/>
    <w:rsid w:val="00747946"/>
    <w:rsid w:val="00753010"/>
    <w:rsid w:val="0075630F"/>
    <w:rsid w:val="007565F9"/>
    <w:rsid w:val="00760C02"/>
    <w:rsid w:val="0076167B"/>
    <w:rsid w:val="0076193B"/>
    <w:rsid w:val="00771AC5"/>
    <w:rsid w:val="007745DE"/>
    <w:rsid w:val="00775497"/>
    <w:rsid w:val="007766EC"/>
    <w:rsid w:val="00782F3D"/>
    <w:rsid w:val="007839E0"/>
    <w:rsid w:val="00785407"/>
    <w:rsid w:val="00785DD6"/>
    <w:rsid w:val="0079617F"/>
    <w:rsid w:val="0079702B"/>
    <w:rsid w:val="0079770B"/>
    <w:rsid w:val="00797C61"/>
    <w:rsid w:val="007A1F07"/>
    <w:rsid w:val="007A2367"/>
    <w:rsid w:val="007B2089"/>
    <w:rsid w:val="007B26F6"/>
    <w:rsid w:val="007B40F6"/>
    <w:rsid w:val="007B671D"/>
    <w:rsid w:val="007C4B54"/>
    <w:rsid w:val="007C58AD"/>
    <w:rsid w:val="007D18D4"/>
    <w:rsid w:val="007D1967"/>
    <w:rsid w:val="007D19AD"/>
    <w:rsid w:val="007D57BA"/>
    <w:rsid w:val="007D6D7A"/>
    <w:rsid w:val="007E1D33"/>
    <w:rsid w:val="007E3912"/>
    <w:rsid w:val="007E45D7"/>
    <w:rsid w:val="007E6F3F"/>
    <w:rsid w:val="007E7BC7"/>
    <w:rsid w:val="007F0B12"/>
    <w:rsid w:val="007F2928"/>
    <w:rsid w:val="0080114D"/>
    <w:rsid w:val="00801F1E"/>
    <w:rsid w:val="00804380"/>
    <w:rsid w:val="0080673B"/>
    <w:rsid w:val="008103A4"/>
    <w:rsid w:val="008145CD"/>
    <w:rsid w:val="00820B0C"/>
    <w:rsid w:val="00820D31"/>
    <w:rsid w:val="0082193B"/>
    <w:rsid w:val="00823FA0"/>
    <w:rsid w:val="0082501D"/>
    <w:rsid w:val="00833D66"/>
    <w:rsid w:val="00841DE9"/>
    <w:rsid w:val="008503A9"/>
    <w:rsid w:val="008528D6"/>
    <w:rsid w:val="00853B33"/>
    <w:rsid w:val="008558AD"/>
    <w:rsid w:val="00855BC3"/>
    <w:rsid w:val="0086016E"/>
    <w:rsid w:val="00860C61"/>
    <w:rsid w:val="008623DC"/>
    <w:rsid w:val="008632E6"/>
    <w:rsid w:val="008675DB"/>
    <w:rsid w:val="00870EE7"/>
    <w:rsid w:val="00871587"/>
    <w:rsid w:val="00875DC8"/>
    <w:rsid w:val="00881708"/>
    <w:rsid w:val="0088541B"/>
    <w:rsid w:val="008860E7"/>
    <w:rsid w:val="00886BFE"/>
    <w:rsid w:val="00886F15"/>
    <w:rsid w:val="008A2B10"/>
    <w:rsid w:val="008A490D"/>
    <w:rsid w:val="008B1051"/>
    <w:rsid w:val="008C1802"/>
    <w:rsid w:val="008C1A07"/>
    <w:rsid w:val="008C205E"/>
    <w:rsid w:val="008C556A"/>
    <w:rsid w:val="008D6FA5"/>
    <w:rsid w:val="008E1E20"/>
    <w:rsid w:val="008E397D"/>
    <w:rsid w:val="008E3ED5"/>
    <w:rsid w:val="008E4F06"/>
    <w:rsid w:val="008E513F"/>
    <w:rsid w:val="008E589B"/>
    <w:rsid w:val="008E78AE"/>
    <w:rsid w:val="008F1132"/>
    <w:rsid w:val="008F2DF8"/>
    <w:rsid w:val="008F3256"/>
    <w:rsid w:val="008F3F31"/>
    <w:rsid w:val="00901BE5"/>
    <w:rsid w:val="0090289B"/>
    <w:rsid w:val="009032A8"/>
    <w:rsid w:val="00903DC3"/>
    <w:rsid w:val="00905225"/>
    <w:rsid w:val="00907FCD"/>
    <w:rsid w:val="009113B7"/>
    <w:rsid w:val="0091191D"/>
    <w:rsid w:val="0091521F"/>
    <w:rsid w:val="0091775A"/>
    <w:rsid w:val="00917B46"/>
    <w:rsid w:val="00921BA1"/>
    <w:rsid w:val="0092520A"/>
    <w:rsid w:val="00926434"/>
    <w:rsid w:val="0092689F"/>
    <w:rsid w:val="00933BFC"/>
    <w:rsid w:val="009347C1"/>
    <w:rsid w:val="009350D3"/>
    <w:rsid w:val="00935895"/>
    <w:rsid w:val="00936B1B"/>
    <w:rsid w:val="009375C5"/>
    <w:rsid w:val="0094029D"/>
    <w:rsid w:val="009461C3"/>
    <w:rsid w:val="00952903"/>
    <w:rsid w:val="00960CC2"/>
    <w:rsid w:val="009622C6"/>
    <w:rsid w:val="00962961"/>
    <w:rsid w:val="009641AD"/>
    <w:rsid w:val="00966B23"/>
    <w:rsid w:val="00967667"/>
    <w:rsid w:val="00967EEE"/>
    <w:rsid w:val="00967F9A"/>
    <w:rsid w:val="00972F9D"/>
    <w:rsid w:val="009770D8"/>
    <w:rsid w:val="009774E7"/>
    <w:rsid w:val="009810A7"/>
    <w:rsid w:val="00982689"/>
    <w:rsid w:val="00982731"/>
    <w:rsid w:val="0098360A"/>
    <w:rsid w:val="009941A7"/>
    <w:rsid w:val="009952C7"/>
    <w:rsid w:val="00996259"/>
    <w:rsid w:val="009A3BB0"/>
    <w:rsid w:val="009A3C98"/>
    <w:rsid w:val="009A6064"/>
    <w:rsid w:val="009A75D7"/>
    <w:rsid w:val="009B07C1"/>
    <w:rsid w:val="009B2088"/>
    <w:rsid w:val="009B34BD"/>
    <w:rsid w:val="009B5B05"/>
    <w:rsid w:val="009B6079"/>
    <w:rsid w:val="009B6197"/>
    <w:rsid w:val="009C0BB1"/>
    <w:rsid w:val="009C215E"/>
    <w:rsid w:val="009C4C8C"/>
    <w:rsid w:val="009C5077"/>
    <w:rsid w:val="009D4A87"/>
    <w:rsid w:val="009D5001"/>
    <w:rsid w:val="009D6020"/>
    <w:rsid w:val="009D6227"/>
    <w:rsid w:val="009D78E8"/>
    <w:rsid w:val="009E04A8"/>
    <w:rsid w:val="009E0C86"/>
    <w:rsid w:val="009E53D2"/>
    <w:rsid w:val="009F2416"/>
    <w:rsid w:val="009F3A0C"/>
    <w:rsid w:val="00A05FC2"/>
    <w:rsid w:val="00A06807"/>
    <w:rsid w:val="00A11F11"/>
    <w:rsid w:val="00A14128"/>
    <w:rsid w:val="00A14A06"/>
    <w:rsid w:val="00A179E0"/>
    <w:rsid w:val="00A21BF6"/>
    <w:rsid w:val="00A21FF5"/>
    <w:rsid w:val="00A22A61"/>
    <w:rsid w:val="00A24CAB"/>
    <w:rsid w:val="00A25A5A"/>
    <w:rsid w:val="00A31970"/>
    <w:rsid w:val="00A33AD5"/>
    <w:rsid w:val="00A34168"/>
    <w:rsid w:val="00A407BC"/>
    <w:rsid w:val="00A415C8"/>
    <w:rsid w:val="00A41CA2"/>
    <w:rsid w:val="00A4538F"/>
    <w:rsid w:val="00A460D4"/>
    <w:rsid w:val="00A63091"/>
    <w:rsid w:val="00A63FCD"/>
    <w:rsid w:val="00A668E9"/>
    <w:rsid w:val="00A672B4"/>
    <w:rsid w:val="00A716E9"/>
    <w:rsid w:val="00A721C9"/>
    <w:rsid w:val="00A744F1"/>
    <w:rsid w:val="00A767F8"/>
    <w:rsid w:val="00A803BC"/>
    <w:rsid w:val="00A81B1F"/>
    <w:rsid w:val="00A836A5"/>
    <w:rsid w:val="00A85107"/>
    <w:rsid w:val="00A90DA7"/>
    <w:rsid w:val="00A961A7"/>
    <w:rsid w:val="00AA08FD"/>
    <w:rsid w:val="00AA2557"/>
    <w:rsid w:val="00AA3DBA"/>
    <w:rsid w:val="00AA4BE6"/>
    <w:rsid w:val="00AA597D"/>
    <w:rsid w:val="00AA6F97"/>
    <w:rsid w:val="00AB22EF"/>
    <w:rsid w:val="00AB2F5C"/>
    <w:rsid w:val="00AB4891"/>
    <w:rsid w:val="00AB7A7F"/>
    <w:rsid w:val="00AC482A"/>
    <w:rsid w:val="00AC6389"/>
    <w:rsid w:val="00AC7F87"/>
    <w:rsid w:val="00AD3CEC"/>
    <w:rsid w:val="00AE4491"/>
    <w:rsid w:val="00AF116C"/>
    <w:rsid w:val="00AF317F"/>
    <w:rsid w:val="00AF5D99"/>
    <w:rsid w:val="00AF71E7"/>
    <w:rsid w:val="00B00CDB"/>
    <w:rsid w:val="00B046D5"/>
    <w:rsid w:val="00B066EC"/>
    <w:rsid w:val="00B12718"/>
    <w:rsid w:val="00B134ED"/>
    <w:rsid w:val="00B17927"/>
    <w:rsid w:val="00B21284"/>
    <w:rsid w:val="00B30CC5"/>
    <w:rsid w:val="00B336F3"/>
    <w:rsid w:val="00B33C8B"/>
    <w:rsid w:val="00B37D92"/>
    <w:rsid w:val="00B41ECF"/>
    <w:rsid w:val="00B427F3"/>
    <w:rsid w:val="00B47791"/>
    <w:rsid w:val="00B5051B"/>
    <w:rsid w:val="00B54EC6"/>
    <w:rsid w:val="00B55FC9"/>
    <w:rsid w:val="00B67961"/>
    <w:rsid w:val="00B67C7A"/>
    <w:rsid w:val="00B704E4"/>
    <w:rsid w:val="00B71A8B"/>
    <w:rsid w:val="00B769B8"/>
    <w:rsid w:val="00B81C1A"/>
    <w:rsid w:val="00B841F4"/>
    <w:rsid w:val="00B95752"/>
    <w:rsid w:val="00B95DC2"/>
    <w:rsid w:val="00B96E77"/>
    <w:rsid w:val="00BA7E45"/>
    <w:rsid w:val="00BC0674"/>
    <w:rsid w:val="00BC0F33"/>
    <w:rsid w:val="00BC2470"/>
    <w:rsid w:val="00BC3AE9"/>
    <w:rsid w:val="00BC4B6C"/>
    <w:rsid w:val="00BC6CE3"/>
    <w:rsid w:val="00BC72F5"/>
    <w:rsid w:val="00BC7539"/>
    <w:rsid w:val="00BD45CA"/>
    <w:rsid w:val="00BD4E47"/>
    <w:rsid w:val="00BD57DC"/>
    <w:rsid w:val="00BE2640"/>
    <w:rsid w:val="00BF3143"/>
    <w:rsid w:val="00BF677E"/>
    <w:rsid w:val="00C01EEB"/>
    <w:rsid w:val="00C02877"/>
    <w:rsid w:val="00C051DB"/>
    <w:rsid w:val="00C06652"/>
    <w:rsid w:val="00C1332D"/>
    <w:rsid w:val="00C135AB"/>
    <w:rsid w:val="00C147EB"/>
    <w:rsid w:val="00C14912"/>
    <w:rsid w:val="00C14FB0"/>
    <w:rsid w:val="00C31E0D"/>
    <w:rsid w:val="00C32CA9"/>
    <w:rsid w:val="00C33065"/>
    <w:rsid w:val="00C335D7"/>
    <w:rsid w:val="00C360B3"/>
    <w:rsid w:val="00C41176"/>
    <w:rsid w:val="00C42226"/>
    <w:rsid w:val="00C44911"/>
    <w:rsid w:val="00C54491"/>
    <w:rsid w:val="00C60756"/>
    <w:rsid w:val="00C61533"/>
    <w:rsid w:val="00C658FB"/>
    <w:rsid w:val="00C668CF"/>
    <w:rsid w:val="00C72C22"/>
    <w:rsid w:val="00C732B2"/>
    <w:rsid w:val="00C73D9D"/>
    <w:rsid w:val="00C76D99"/>
    <w:rsid w:val="00C853EA"/>
    <w:rsid w:val="00C85809"/>
    <w:rsid w:val="00CA0A9C"/>
    <w:rsid w:val="00CA1331"/>
    <w:rsid w:val="00CA1515"/>
    <w:rsid w:val="00CA4A24"/>
    <w:rsid w:val="00CA6E34"/>
    <w:rsid w:val="00CB629E"/>
    <w:rsid w:val="00CB73B8"/>
    <w:rsid w:val="00CC225A"/>
    <w:rsid w:val="00CC4644"/>
    <w:rsid w:val="00CC4851"/>
    <w:rsid w:val="00CC6618"/>
    <w:rsid w:val="00CC73E1"/>
    <w:rsid w:val="00CD0FCC"/>
    <w:rsid w:val="00CD2AB1"/>
    <w:rsid w:val="00CD3F0F"/>
    <w:rsid w:val="00CD64D6"/>
    <w:rsid w:val="00CD7027"/>
    <w:rsid w:val="00CD76C0"/>
    <w:rsid w:val="00CE15B9"/>
    <w:rsid w:val="00CE452E"/>
    <w:rsid w:val="00CE6028"/>
    <w:rsid w:val="00CE6217"/>
    <w:rsid w:val="00CE6BBA"/>
    <w:rsid w:val="00CF1909"/>
    <w:rsid w:val="00CF2276"/>
    <w:rsid w:val="00CF3E3E"/>
    <w:rsid w:val="00CF7351"/>
    <w:rsid w:val="00D019A4"/>
    <w:rsid w:val="00D0210D"/>
    <w:rsid w:val="00D0340A"/>
    <w:rsid w:val="00D038E6"/>
    <w:rsid w:val="00D045F5"/>
    <w:rsid w:val="00D04C95"/>
    <w:rsid w:val="00D064F1"/>
    <w:rsid w:val="00D0762E"/>
    <w:rsid w:val="00D10A8B"/>
    <w:rsid w:val="00D118D6"/>
    <w:rsid w:val="00D13079"/>
    <w:rsid w:val="00D15503"/>
    <w:rsid w:val="00D208C0"/>
    <w:rsid w:val="00D21947"/>
    <w:rsid w:val="00D24E62"/>
    <w:rsid w:val="00D279BA"/>
    <w:rsid w:val="00D300AF"/>
    <w:rsid w:val="00D31A82"/>
    <w:rsid w:val="00D35257"/>
    <w:rsid w:val="00D414A4"/>
    <w:rsid w:val="00D41DB2"/>
    <w:rsid w:val="00D42B2F"/>
    <w:rsid w:val="00D469EE"/>
    <w:rsid w:val="00D5559F"/>
    <w:rsid w:val="00D57DFA"/>
    <w:rsid w:val="00D60009"/>
    <w:rsid w:val="00D6287D"/>
    <w:rsid w:val="00D63E6E"/>
    <w:rsid w:val="00D650B9"/>
    <w:rsid w:val="00D679B7"/>
    <w:rsid w:val="00D71A01"/>
    <w:rsid w:val="00D72FC5"/>
    <w:rsid w:val="00D74C8F"/>
    <w:rsid w:val="00D75CAB"/>
    <w:rsid w:val="00D76533"/>
    <w:rsid w:val="00D81534"/>
    <w:rsid w:val="00D845EA"/>
    <w:rsid w:val="00D860EF"/>
    <w:rsid w:val="00D9698C"/>
    <w:rsid w:val="00DA0394"/>
    <w:rsid w:val="00DA1F4A"/>
    <w:rsid w:val="00DA4283"/>
    <w:rsid w:val="00DB243C"/>
    <w:rsid w:val="00DB318D"/>
    <w:rsid w:val="00DB365E"/>
    <w:rsid w:val="00DB3AD9"/>
    <w:rsid w:val="00DB6AF2"/>
    <w:rsid w:val="00DC1CE4"/>
    <w:rsid w:val="00DC3AED"/>
    <w:rsid w:val="00DC7A11"/>
    <w:rsid w:val="00DD4EE7"/>
    <w:rsid w:val="00DD613D"/>
    <w:rsid w:val="00DE2FDA"/>
    <w:rsid w:val="00DE7CD7"/>
    <w:rsid w:val="00DF73F7"/>
    <w:rsid w:val="00E01DB6"/>
    <w:rsid w:val="00E026B4"/>
    <w:rsid w:val="00E03BB6"/>
    <w:rsid w:val="00E04858"/>
    <w:rsid w:val="00E14000"/>
    <w:rsid w:val="00E15337"/>
    <w:rsid w:val="00E156E1"/>
    <w:rsid w:val="00E21415"/>
    <w:rsid w:val="00E22F20"/>
    <w:rsid w:val="00E2595C"/>
    <w:rsid w:val="00E30C15"/>
    <w:rsid w:val="00E31EB0"/>
    <w:rsid w:val="00E33410"/>
    <w:rsid w:val="00E35EED"/>
    <w:rsid w:val="00E36A50"/>
    <w:rsid w:val="00E41099"/>
    <w:rsid w:val="00E41629"/>
    <w:rsid w:val="00E45843"/>
    <w:rsid w:val="00E45A2A"/>
    <w:rsid w:val="00E5382E"/>
    <w:rsid w:val="00E55307"/>
    <w:rsid w:val="00E61D51"/>
    <w:rsid w:val="00E6470C"/>
    <w:rsid w:val="00E656BE"/>
    <w:rsid w:val="00E709E0"/>
    <w:rsid w:val="00E70E76"/>
    <w:rsid w:val="00E7135C"/>
    <w:rsid w:val="00E71ECF"/>
    <w:rsid w:val="00E7276F"/>
    <w:rsid w:val="00E73E1A"/>
    <w:rsid w:val="00E7729C"/>
    <w:rsid w:val="00E80F86"/>
    <w:rsid w:val="00E828EE"/>
    <w:rsid w:val="00E845A9"/>
    <w:rsid w:val="00E847A9"/>
    <w:rsid w:val="00E85930"/>
    <w:rsid w:val="00E92CFF"/>
    <w:rsid w:val="00E92FD7"/>
    <w:rsid w:val="00E963E2"/>
    <w:rsid w:val="00E976E4"/>
    <w:rsid w:val="00EA4DA4"/>
    <w:rsid w:val="00EA4DC9"/>
    <w:rsid w:val="00EA6F70"/>
    <w:rsid w:val="00EA7780"/>
    <w:rsid w:val="00EA77CB"/>
    <w:rsid w:val="00EA795A"/>
    <w:rsid w:val="00EA7D5B"/>
    <w:rsid w:val="00EB0B4B"/>
    <w:rsid w:val="00EB3BAD"/>
    <w:rsid w:val="00EB4791"/>
    <w:rsid w:val="00EB50E4"/>
    <w:rsid w:val="00EB72B8"/>
    <w:rsid w:val="00EB77D8"/>
    <w:rsid w:val="00EC3518"/>
    <w:rsid w:val="00EC7756"/>
    <w:rsid w:val="00ED2607"/>
    <w:rsid w:val="00ED2E1C"/>
    <w:rsid w:val="00ED3CD8"/>
    <w:rsid w:val="00ED51EC"/>
    <w:rsid w:val="00ED574E"/>
    <w:rsid w:val="00EE0CFD"/>
    <w:rsid w:val="00EE2E17"/>
    <w:rsid w:val="00EE3A4A"/>
    <w:rsid w:val="00EE6AD4"/>
    <w:rsid w:val="00EF033B"/>
    <w:rsid w:val="00EF2E8E"/>
    <w:rsid w:val="00EF47F3"/>
    <w:rsid w:val="00F00B5F"/>
    <w:rsid w:val="00F00D91"/>
    <w:rsid w:val="00F0300C"/>
    <w:rsid w:val="00F0380A"/>
    <w:rsid w:val="00F044A3"/>
    <w:rsid w:val="00F04A6A"/>
    <w:rsid w:val="00F06812"/>
    <w:rsid w:val="00F06818"/>
    <w:rsid w:val="00F07041"/>
    <w:rsid w:val="00F07896"/>
    <w:rsid w:val="00F14419"/>
    <w:rsid w:val="00F17DC4"/>
    <w:rsid w:val="00F21C30"/>
    <w:rsid w:val="00F21CE7"/>
    <w:rsid w:val="00F21FA6"/>
    <w:rsid w:val="00F23A0C"/>
    <w:rsid w:val="00F23F1A"/>
    <w:rsid w:val="00F24EF2"/>
    <w:rsid w:val="00F325F8"/>
    <w:rsid w:val="00F37B72"/>
    <w:rsid w:val="00F41984"/>
    <w:rsid w:val="00F46B36"/>
    <w:rsid w:val="00F47B35"/>
    <w:rsid w:val="00F50570"/>
    <w:rsid w:val="00F510EA"/>
    <w:rsid w:val="00F5127B"/>
    <w:rsid w:val="00F53982"/>
    <w:rsid w:val="00F53B3C"/>
    <w:rsid w:val="00F55B4F"/>
    <w:rsid w:val="00F57D82"/>
    <w:rsid w:val="00F60955"/>
    <w:rsid w:val="00F61122"/>
    <w:rsid w:val="00F62C52"/>
    <w:rsid w:val="00F6306D"/>
    <w:rsid w:val="00F66006"/>
    <w:rsid w:val="00F66ED7"/>
    <w:rsid w:val="00F73F28"/>
    <w:rsid w:val="00F749E1"/>
    <w:rsid w:val="00F77870"/>
    <w:rsid w:val="00F82F87"/>
    <w:rsid w:val="00F837AD"/>
    <w:rsid w:val="00F86839"/>
    <w:rsid w:val="00F87728"/>
    <w:rsid w:val="00F90A01"/>
    <w:rsid w:val="00FA0377"/>
    <w:rsid w:val="00FA109E"/>
    <w:rsid w:val="00FB0A23"/>
    <w:rsid w:val="00FC082E"/>
    <w:rsid w:val="00FC32D5"/>
    <w:rsid w:val="00FC6D5D"/>
    <w:rsid w:val="00FD0A95"/>
    <w:rsid w:val="00FD11E3"/>
    <w:rsid w:val="00FD24E0"/>
    <w:rsid w:val="00FD3ACC"/>
    <w:rsid w:val="00FD50D0"/>
    <w:rsid w:val="00FE0B29"/>
    <w:rsid w:val="00FE1621"/>
    <w:rsid w:val="00FE1E81"/>
    <w:rsid w:val="00FE24F3"/>
    <w:rsid w:val="00FE38B2"/>
    <w:rsid w:val="00FE40B7"/>
    <w:rsid w:val="00FE45A6"/>
    <w:rsid w:val="00FE70AD"/>
    <w:rsid w:val="00FF2C21"/>
    <w:rsid w:val="00FF4D3C"/>
    <w:rsid w:val="00FF6E28"/>
    <w:rsid w:val="00FF75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EBBE7FE"/>
  <w15:docId w15:val="{C21CEE25-FA64-4308-A152-01CA57110B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D300AF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536238"/>
    <w:pPr>
      <w:keepNext/>
      <w:keepLines/>
      <w:numPr>
        <w:numId w:val="1"/>
      </w:numPr>
      <w:tabs>
        <w:tab w:val="right" w:pos="567"/>
      </w:tabs>
      <w:spacing w:before="240"/>
      <w:outlineLvl w:val="0"/>
    </w:pPr>
    <w:rPr>
      <w:rFonts w:ascii="Amiri" w:eastAsiaTheme="majorEastAsia" w:hAnsi="Amiri" w:cs="Amiri"/>
      <w:b/>
      <w:bCs/>
      <w:color w:val="FF0000"/>
      <w:sz w:val="36"/>
      <w:szCs w:val="36"/>
      <w:lang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36238"/>
    <w:pPr>
      <w:keepNext/>
      <w:keepLines/>
      <w:spacing w:before="200" w:line="12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36238"/>
    <w:pPr>
      <w:keepNext/>
      <w:keepLines/>
      <w:tabs>
        <w:tab w:val="right" w:pos="1559"/>
      </w:tabs>
      <w:spacing w:before="200"/>
      <w:ind w:left="1800" w:hanging="360"/>
      <w:outlineLvl w:val="2"/>
    </w:pPr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536238"/>
    <w:pPr>
      <w:keepNext/>
      <w:keepLines/>
      <w:spacing w:before="100" w:beforeAutospacing="1" w:after="100" w:afterAutospacing="1"/>
      <w:ind w:left="567"/>
      <w:outlineLvl w:val="3"/>
    </w:pPr>
    <w:rPr>
      <w:rFonts w:eastAsiaTheme="majorEastAsia" w:cstheme="majorBidi"/>
      <w:b/>
      <w:bCs/>
      <w:color w:val="000000" w:themeColor="text1"/>
      <w:sz w:val="32"/>
      <w:szCs w:val="32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ehwar1">
    <w:name w:val="mehwar 1"/>
    <w:basedOn w:val="Normal"/>
    <w:link w:val="mehwar1Car"/>
    <w:qFormat/>
    <w:rsid w:val="00536238"/>
    <w:pPr>
      <w:ind w:left="708"/>
    </w:pPr>
    <w:rPr>
      <w:rFonts w:ascii="Calibri" w:eastAsia="Calibri" w:hAnsi="Calibri" w:cs="Arial"/>
      <w:b/>
      <w:bCs/>
      <w:color w:val="FF0000"/>
      <w:sz w:val="48"/>
      <w:szCs w:val="48"/>
    </w:rPr>
  </w:style>
  <w:style w:type="character" w:customStyle="1" w:styleId="mehwar1Car">
    <w:name w:val="mehwar 1 Car"/>
    <w:basedOn w:val="Policepardfaut"/>
    <w:link w:val="mehwar1"/>
    <w:rsid w:val="00536238"/>
    <w:rPr>
      <w:rFonts w:ascii="Calibri" w:eastAsia="Calibri" w:hAnsi="Calibri" w:cs="Arial"/>
      <w:b/>
      <w:bCs/>
      <w:color w:val="FF0000"/>
      <w:sz w:val="48"/>
      <w:szCs w:val="48"/>
    </w:rPr>
  </w:style>
  <w:style w:type="paragraph" w:customStyle="1" w:styleId="sousmehwar">
    <w:name w:val="sous mehwar"/>
    <w:basedOn w:val="Normal"/>
    <w:link w:val="sousmehwarCar"/>
    <w:qFormat/>
    <w:rsid w:val="00536238"/>
    <w:pPr>
      <w:numPr>
        <w:numId w:val="2"/>
      </w:numPr>
      <w:contextualSpacing/>
    </w:pPr>
    <w:rPr>
      <w:rFonts w:ascii="Calibri" w:eastAsia="Calibri" w:hAnsi="Calibri" w:cs="Arial"/>
      <w:b/>
      <w:bCs/>
      <w:color w:val="0070C0"/>
      <w:sz w:val="40"/>
      <w:szCs w:val="40"/>
    </w:rPr>
  </w:style>
  <w:style w:type="character" w:customStyle="1" w:styleId="sousmehwarCar">
    <w:name w:val="sous mehwar Car"/>
    <w:basedOn w:val="Policepardfaut"/>
    <w:link w:val="sousmehwar"/>
    <w:rsid w:val="00536238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536238"/>
    <w:pPr>
      <w:ind w:left="708"/>
    </w:pPr>
    <w:rPr>
      <w:rFonts w:ascii="Arial" w:eastAsia="Calibri" w:hAnsi="Arial" w:cs="Arial"/>
      <w:color w:val="00B050"/>
      <w:sz w:val="40"/>
      <w:szCs w:val="40"/>
    </w:rPr>
  </w:style>
  <w:style w:type="character" w:customStyle="1" w:styleId="2sousmehwarCar">
    <w:name w:val="2 sous mehwar Car"/>
    <w:basedOn w:val="Policepardfaut"/>
    <w:link w:val="2sousmehwar"/>
    <w:rsid w:val="00536238"/>
    <w:rPr>
      <w:rFonts w:ascii="Arial" w:eastAsia="Calibri" w:hAnsi="Arial" w:cs="Arial"/>
      <w:color w:val="00B050"/>
      <w:sz w:val="40"/>
      <w:szCs w:val="40"/>
    </w:rPr>
  </w:style>
  <w:style w:type="paragraph" w:customStyle="1" w:styleId="grandtitre">
    <w:name w:val="grand_titre"/>
    <w:basedOn w:val="Normal"/>
    <w:autoRedefine/>
    <w:qFormat/>
    <w:rsid w:val="00536238"/>
    <w:pPr>
      <w:ind w:left="795"/>
    </w:pPr>
    <w:rPr>
      <w:rFonts w:ascii="Amiri" w:hAnsi="Amiri" w:cs="Amiri"/>
      <w:b/>
      <w:color w:val="244061" w:themeColor="accent1" w:themeShade="80"/>
      <w:sz w:val="28"/>
      <w:szCs w:val="28"/>
      <w:lang w:bidi="ar-MA"/>
    </w:rPr>
  </w:style>
  <w:style w:type="paragraph" w:customStyle="1" w:styleId="titre1sn">
    <w:name w:val="titre 1 sn"/>
    <w:basedOn w:val="Normal"/>
    <w:autoRedefine/>
    <w:qFormat/>
    <w:rsid w:val="00536238"/>
    <w:pPr>
      <w:spacing w:line="120" w:lineRule="auto"/>
      <w:ind w:left="141"/>
    </w:pPr>
    <w:rPr>
      <w:rFonts w:cs="Times New Roman"/>
      <w:b/>
      <w:bCs/>
      <w:color w:val="365F91" w:themeColor="accent1" w:themeShade="BF"/>
      <w:sz w:val="40"/>
      <w:szCs w:val="40"/>
      <w:lang w:bidi="ar-MA"/>
    </w:rPr>
  </w:style>
  <w:style w:type="paragraph" w:customStyle="1" w:styleId="titre2sn">
    <w:name w:val="titre 2 sn"/>
    <w:basedOn w:val="Titre2"/>
    <w:qFormat/>
    <w:rsid w:val="00536238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548DD4" w:themeColor="text2" w:themeTint="99"/>
      <w:sz w:val="36"/>
      <w:szCs w:val="36"/>
      <w:lang w:bidi="ar-YE"/>
    </w:rPr>
  </w:style>
  <w:style w:type="character" w:customStyle="1" w:styleId="Titre2Car">
    <w:name w:val="Titre 2 Car"/>
    <w:basedOn w:val="Policepardfaut"/>
    <w:link w:val="Titre2"/>
    <w:uiPriority w:val="9"/>
    <w:rsid w:val="005362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customStyle="1" w:styleId="titre3sn">
    <w:name w:val="titre 3 sn"/>
    <w:basedOn w:val="titre1sn"/>
    <w:qFormat/>
    <w:rsid w:val="00536238"/>
    <w:pPr>
      <w:ind w:left="567"/>
    </w:pPr>
    <w:rPr>
      <w:b w:val="0"/>
      <w:bCs w:val="0"/>
      <w:i/>
      <w:iCs/>
      <w:color w:val="215868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536238"/>
    <w:pPr>
      <w:ind w:left="1505" w:hanging="360"/>
      <w:contextualSpacing/>
    </w:pPr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3Car">
    <w:name w:val="الدرجة 3 Car"/>
    <w:basedOn w:val="Policepardfaut"/>
    <w:link w:val="3"/>
    <w:locked/>
    <w:rsid w:val="00536238"/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Titre1Car">
    <w:name w:val="Titre 1 Car"/>
    <w:basedOn w:val="Policepardfaut"/>
    <w:link w:val="Titre1"/>
    <w:uiPriority w:val="9"/>
    <w:rsid w:val="00536238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536238"/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character" w:customStyle="1" w:styleId="Titre4Car">
    <w:name w:val="Titre 4 Car"/>
    <w:basedOn w:val="Policepardfaut"/>
    <w:link w:val="Titre4"/>
    <w:uiPriority w:val="9"/>
    <w:rsid w:val="00536238"/>
    <w:rPr>
      <w:rFonts w:ascii="Times New Roman" w:eastAsiaTheme="majorEastAsia" w:hAnsi="Times New Roman" w:cstheme="majorBidi"/>
      <w:b/>
      <w:bCs/>
      <w:color w:val="000000" w:themeColor="text1"/>
      <w:sz w:val="32"/>
      <w:szCs w:val="32"/>
      <w:lang w:bidi="ar-MA"/>
    </w:rPr>
  </w:style>
  <w:style w:type="paragraph" w:styleId="Titre">
    <w:name w:val="Title"/>
    <w:basedOn w:val="Normal"/>
    <w:next w:val="Normal"/>
    <w:link w:val="TitreCar"/>
    <w:uiPriority w:val="10"/>
    <w:qFormat/>
    <w:rsid w:val="00536238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53623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ansinterligne">
    <w:name w:val="No Spacing"/>
    <w:link w:val="SansinterligneCar"/>
    <w:uiPriority w:val="1"/>
    <w:qFormat/>
    <w:rsid w:val="00536238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536238"/>
    <w:rPr>
      <w:rFonts w:asciiTheme="majorBidi" w:hAnsiTheme="majorBidi" w:cstheme="majorBidi"/>
      <w:sz w:val="28"/>
      <w:szCs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536238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536238"/>
  </w:style>
  <w:style w:type="character" w:styleId="Rfrenceintense">
    <w:name w:val="Intense Reference"/>
    <w:basedOn w:val="Policepardfaut"/>
    <w:uiPriority w:val="32"/>
    <w:qFormat/>
    <w:rsid w:val="00536238"/>
    <w:rPr>
      <w:color w:val="000000" w:themeColor="text1"/>
      <w:spacing w:val="5"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36238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customStyle="1" w:styleId="Contenudetableau">
    <w:name w:val="Contenu de tableau"/>
    <w:basedOn w:val="Normal"/>
    <w:rsid w:val="00D300AF"/>
    <w:pPr>
      <w:suppressLineNumbers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300AF"/>
    <w:rPr>
      <w:rFonts w:ascii="Tahoma" w:hAnsi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300AF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D300AF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D300AF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table" w:styleId="Grilledutableau">
    <w:name w:val="Table Grid"/>
    <w:basedOn w:val="TableauNormal"/>
    <w:rsid w:val="00D300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">
    <w:name w:val="List"/>
    <w:basedOn w:val="Normal"/>
    <w:uiPriority w:val="99"/>
    <w:unhideWhenUsed/>
    <w:rsid w:val="00D300AF"/>
    <w:pPr>
      <w:ind w:left="283" w:hanging="283"/>
      <w:contextualSpacing/>
    </w:pPr>
  </w:style>
  <w:style w:type="paragraph" w:styleId="Corpsdetexte">
    <w:name w:val="Body Text"/>
    <w:basedOn w:val="Normal"/>
    <w:link w:val="CorpsdetexteCar"/>
    <w:uiPriority w:val="99"/>
    <w:unhideWhenUsed/>
    <w:rsid w:val="00D300AF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D300AF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D300AF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D300AF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D300AF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D300A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D300AF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character" w:styleId="Textedelespacerserv">
    <w:name w:val="Placeholder Text"/>
    <w:basedOn w:val="Policepardfaut"/>
    <w:uiPriority w:val="99"/>
    <w:semiHidden/>
    <w:rsid w:val="00D300AF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F06812"/>
    <w:rPr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833D66"/>
    <w:pPr>
      <w:widowControl/>
      <w:suppressAutoHyphens w:val="0"/>
      <w:spacing w:before="100" w:beforeAutospacing="1" w:after="100" w:afterAutospacing="1"/>
    </w:pPr>
    <w:rPr>
      <w:rFonts w:eastAsia="Times New Roman" w:cs="Times New Roman"/>
      <w:kern w:val="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20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2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7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1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4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50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7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2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10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16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98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3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6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165" Type="http://schemas.openxmlformats.org/officeDocument/2006/relationships/image" Target="media/image74.wmf"/><Relationship Id="rId181" Type="http://schemas.openxmlformats.org/officeDocument/2006/relationships/image" Target="media/image82.wmf"/><Relationship Id="rId186" Type="http://schemas.openxmlformats.org/officeDocument/2006/relationships/oleObject" Target="embeddings/oleObject95.bin"/><Relationship Id="rId216" Type="http://schemas.openxmlformats.org/officeDocument/2006/relationships/header" Target="header1.xml"/><Relationship Id="rId211" Type="http://schemas.openxmlformats.org/officeDocument/2006/relationships/oleObject" Target="embeddings/oleObject10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77.wmf"/><Relationship Id="rId176" Type="http://schemas.openxmlformats.org/officeDocument/2006/relationships/oleObject" Target="embeddings/oleObject90.bin"/><Relationship Id="rId192" Type="http://schemas.openxmlformats.org/officeDocument/2006/relationships/image" Target="media/image87.wmf"/><Relationship Id="rId197" Type="http://schemas.openxmlformats.org/officeDocument/2006/relationships/oleObject" Target="embeddings/oleObject101.bin"/><Relationship Id="rId206" Type="http://schemas.openxmlformats.org/officeDocument/2006/relationships/image" Target="media/image93.wmf"/><Relationship Id="rId201" Type="http://schemas.openxmlformats.org/officeDocument/2006/relationships/oleObject" Target="embeddings/oleObject10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61" Type="http://schemas.openxmlformats.org/officeDocument/2006/relationships/image" Target="media/image72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5.wmf"/><Relationship Id="rId217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2" Type="http://schemas.openxmlformats.org/officeDocument/2006/relationships/image" Target="media/image91.wmf"/><Relationship Id="rId207" Type="http://schemas.openxmlformats.org/officeDocument/2006/relationships/oleObject" Target="embeddings/oleObject10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3.wmf"/><Relationship Id="rId213" Type="http://schemas.openxmlformats.org/officeDocument/2006/relationships/oleObject" Target="embeddings/oleObject110.bin"/><Relationship Id="rId218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70.wmf"/><Relationship Id="rId173" Type="http://schemas.openxmlformats.org/officeDocument/2006/relationships/image" Target="media/image78.wmf"/><Relationship Id="rId194" Type="http://schemas.openxmlformats.org/officeDocument/2006/relationships/image" Target="media/image88.wmf"/><Relationship Id="rId199" Type="http://schemas.openxmlformats.org/officeDocument/2006/relationships/image" Target="media/image90.wmf"/><Relationship Id="rId203" Type="http://schemas.openxmlformats.org/officeDocument/2006/relationships/oleObject" Target="embeddings/oleObject105.bin"/><Relationship Id="rId208" Type="http://schemas.openxmlformats.org/officeDocument/2006/relationships/image" Target="media/image9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6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image" Target="media/image73.wmf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7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190" Type="http://schemas.openxmlformats.org/officeDocument/2006/relationships/image" Target="media/image86.wmf"/><Relationship Id="rId204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11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79.wmf"/><Relationship Id="rId196" Type="http://schemas.openxmlformats.org/officeDocument/2006/relationships/image" Target="media/image89.wmf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8F910B-27A5-4821-B57A-38182EB7FF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4</TotalTime>
  <Pages>5</Pages>
  <Words>1106</Words>
  <Characters>6088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onet</dc:creator>
  <cp:keywords/>
  <dc:description/>
  <cp:lastModifiedBy>لطرش عبد الكبير</cp:lastModifiedBy>
  <cp:revision>19</cp:revision>
  <cp:lastPrinted>2019-10-07T11:00:00Z</cp:lastPrinted>
  <dcterms:created xsi:type="dcterms:W3CDTF">2016-02-13T12:06:00Z</dcterms:created>
  <dcterms:modified xsi:type="dcterms:W3CDTF">2019-10-07T11:02:00Z</dcterms:modified>
</cp:coreProperties>
</file>